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FC8AD8" w14:textId="77777777" w:rsidR="00F83BEB" w:rsidRDefault="00F83BEB" w:rsidP="000C76E6">
      <w:pPr>
        <w:spacing w:line="360" w:lineRule="auto"/>
        <w:jc w:val="center"/>
      </w:pPr>
    </w:p>
    <w:p w14:paraId="00B9D10D" w14:textId="77777777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МИНОБРНАУКИ РОССИИ</w:t>
      </w:r>
    </w:p>
    <w:p w14:paraId="739599A4" w14:textId="77777777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Санкт-Петербургский государственный</w:t>
      </w:r>
    </w:p>
    <w:p w14:paraId="4D341214" w14:textId="77777777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электротехнический университет</w:t>
      </w:r>
    </w:p>
    <w:p w14:paraId="61A6650D" w14:textId="77777777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«ЛЭТИ» им. В.И. Ульянова (Ленина)</w:t>
      </w:r>
    </w:p>
    <w:p w14:paraId="477F911E" w14:textId="77777777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КАФЕДРА ВЫЧИСЛИТЕЛЬНОЙ ТЕХНИКИ</w:t>
      </w:r>
    </w:p>
    <w:p w14:paraId="03EF0D3C" w14:textId="77777777" w:rsidR="00F83BEB" w:rsidRPr="00F83BEB" w:rsidRDefault="00F83BEB" w:rsidP="00F83BEB">
      <w:pPr>
        <w:spacing w:line="360" w:lineRule="auto"/>
        <w:jc w:val="center"/>
      </w:pPr>
    </w:p>
    <w:p w14:paraId="04DB6867" w14:textId="77777777" w:rsidR="00F83BEB" w:rsidRPr="00F83BEB" w:rsidRDefault="00F83BEB" w:rsidP="00F83BEB">
      <w:pPr>
        <w:spacing w:line="360" w:lineRule="auto"/>
        <w:jc w:val="center"/>
      </w:pPr>
    </w:p>
    <w:p w14:paraId="7040F455" w14:textId="77777777" w:rsidR="00F83BEB" w:rsidRPr="00F83BEB" w:rsidRDefault="00F83BEB" w:rsidP="00F83BEB">
      <w:pPr>
        <w:spacing w:line="360" w:lineRule="auto"/>
        <w:jc w:val="center"/>
      </w:pPr>
    </w:p>
    <w:p w14:paraId="06EA5492" w14:textId="77777777" w:rsidR="00F83BEB" w:rsidRPr="00F83BEB" w:rsidRDefault="00F83BEB" w:rsidP="00F83BEB">
      <w:pPr>
        <w:spacing w:line="360" w:lineRule="auto"/>
        <w:jc w:val="center"/>
      </w:pPr>
    </w:p>
    <w:p w14:paraId="66BB29E5" w14:textId="77777777" w:rsidR="00F83BEB" w:rsidRPr="00F83BEB" w:rsidRDefault="00F83BEB" w:rsidP="00F83BEB">
      <w:pPr>
        <w:spacing w:line="360" w:lineRule="auto"/>
        <w:jc w:val="center"/>
      </w:pPr>
    </w:p>
    <w:p w14:paraId="3543339F" w14:textId="77777777" w:rsidR="00F83BEB" w:rsidRPr="00F83BEB" w:rsidRDefault="00F83BEB" w:rsidP="00F83BEB">
      <w:pPr>
        <w:spacing w:line="360" w:lineRule="auto"/>
        <w:jc w:val="center"/>
      </w:pPr>
    </w:p>
    <w:p w14:paraId="6E203725" w14:textId="77777777" w:rsidR="00F83BEB" w:rsidRPr="00F83BEB" w:rsidRDefault="00F83BEB" w:rsidP="00F83BEB">
      <w:pPr>
        <w:spacing w:line="360" w:lineRule="auto"/>
        <w:jc w:val="center"/>
        <w:rPr>
          <w:b/>
          <w:bCs/>
        </w:rPr>
      </w:pPr>
      <w:r w:rsidRPr="00F83BEB">
        <w:rPr>
          <w:b/>
          <w:bCs/>
        </w:rPr>
        <w:t>отчет</w:t>
      </w:r>
    </w:p>
    <w:p w14:paraId="64F08538" w14:textId="77777777" w:rsidR="00F83BEB" w:rsidRPr="00F83BEB" w:rsidRDefault="00F83BEB" w:rsidP="00F83BEB">
      <w:pPr>
        <w:spacing w:line="360" w:lineRule="auto"/>
        <w:jc w:val="center"/>
      </w:pPr>
      <w:r w:rsidRPr="00F83BEB">
        <w:rPr>
          <w:b/>
        </w:rPr>
        <w:t>по практичской работе №1</w:t>
      </w:r>
    </w:p>
    <w:p w14:paraId="7A339C11" w14:textId="0A532AA1" w:rsidR="00F83BEB" w:rsidRPr="00F83BEB" w:rsidRDefault="00F83BEB" w:rsidP="00F83BEB">
      <w:pPr>
        <w:spacing w:line="360" w:lineRule="auto"/>
        <w:jc w:val="center"/>
        <w:rPr>
          <w:b/>
        </w:rPr>
      </w:pPr>
      <w:r w:rsidRPr="00F83BEB">
        <w:rPr>
          <w:b/>
        </w:rPr>
        <w:t>по дисциплине «Элементная база цифровых систем»</w:t>
      </w:r>
    </w:p>
    <w:p w14:paraId="28F73981" w14:textId="77777777" w:rsidR="00F83BEB" w:rsidRPr="00F83BEB" w:rsidRDefault="00F83BEB" w:rsidP="00F83BEB">
      <w:pPr>
        <w:spacing w:line="360" w:lineRule="auto"/>
        <w:jc w:val="center"/>
      </w:pPr>
    </w:p>
    <w:p w14:paraId="2F65D11F" w14:textId="77777777" w:rsidR="00F83BEB" w:rsidRPr="00F83BEB" w:rsidRDefault="00F83BEB" w:rsidP="00F83BEB">
      <w:pPr>
        <w:spacing w:line="360" w:lineRule="auto"/>
        <w:jc w:val="center"/>
      </w:pPr>
    </w:p>
    <w:p w14:paraId="70146222" w14:textId="77777777" w:rsidR="00F83BEB" w:rsidRPr="00F83BEB" w:rsidRDefault="00F83BEB" w:rsidP="00F83BEB">
      <w:pPr>
        <w:spacing w:line="360" w:lineRule="auto"/>
        <w:jc w:val="center"/>
      </w:pPr>
    </w:p>
    <w:p w14:paraId="5905A451" w14:textId="77777777" w:rsidR="00F83BEB" w:rsidRPr="00F83BEB" w:rsidRDefault="00F83BEB" w:rsidP="00F83BEB">
      <w:pPr>
        <w:spacing w:line="360" w:lineRule="auto"/>
        <w:jc w:val="center"/>
      </w:pPr>
    </w:p>
    <w:p w14:paraId="15D2DD03" w14:textId="77777777" w:rsidR="00F83BEB" w:rsidRPr="00F83BEB" w:rsidRDefault="00F83BEB" w:rsidP="00F83BEB">
      <w:pPr>
        <w:spacing w:line="360" w:lineRule="auto"/>
      </w:pPr>
    </w:p>
    <w:p w14:paraId="55758BBD" w14:textId="77777777" w:rsidR="00F83BEB" w:rsidRPr="00F83BEB" w:rsidRDefault="00F83BEB" w:rsidP="00F83BEB">
      <w:pPr>
        <w:spacing w:line="360" w:lineRule="auto"/>
        <w:jc w:val="center"/>
      </w:pPr>
    </w:p>
    <w:p w14:paraId="197EAEB9" w14:textId="77777777" w:rsidR="00F83BEB" w:rsidRPr="00F83BEB" w:rsidRDefault="00F83BEB" w:rsidP="00F83BEB">
      <w:pPr>
        <w:spacing w:line="360" w:lineRule="auto"/>
        <w:jc w:val="center"/>
      </w:pPr>
    </w:p>
    <w:tbl>
      <w:tblPr>
        <w:tblW w:w="5000" w:type="pct"/>
        <w:tblInd w:w="-217" w:type="dxa"/>
        <w:tblLayout w:type="fixed"/>
        <w:tblLook w:val="04A0" w:firstRow="1" w:lastRow="0" w:firstColumn="1" w:lastColumn="0" w:noHBand="0" w:noVBand="1"/>
      </w:tblPr>
      <w:tblGrid>
        <w:gridCol w:w="4127"/>
        <w:gridCol w:w="2476"/>
        <w:gridCol w:w="2752"/>
      </w:tblGrid>
      <w:tr w:rsidR="00F83BEB" w:rsidRPr="00F83BEB" w14:paraId="34C2FF11" w14:textId="77777777" w:rsidTr="00F83BEB">
        <w:trPr>
          <w:trHeight w:val="614"/>
        </w:trPr>
        <w:tc>
          <w:tcPr>
            <w:tcW w:w="4127" w:type="dxa"/>
            <w:vAlign w:val="bottom"/>
            <w:hideMark/>
          </w:tcPr>
          <w:p w14:paraId="2C01B99D" w14:textId="77777777" w:rsidR="00F83BEB" w:rsidRPr="00F83BEB" w:rsidRDefault="00F83BEB" w:rsidP="00F83BEB">
            <w:pPr>
              <w:spacing w:line="360" w:lineRule="auto"/>
              <w:jc w:val="center"/>
            </w:pPr>
            <w:r w:rsidRPr="00F83BEB">
              <w:t>Студент гр. 1335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bottom"/>
          </w:tcPr>
          <w:p w14:paraId="593A7DAC" w14:textId="77777777" w:rsidR="00F83BEB" w:rsidRPr="00F83BEB" w:rsidRDefault="00F83BEB" w:rsidP="00F83BEB">
            <w:pPr>
              <w:spacing w:line="360" w:lineRule="auto"/>
              <w:jc w:val="center"/>
            </w:pPr>
          </w:p>
        </w:tc>
        <w:tc>
          <w:tcPr>
            <w:tcW w:w="2752" w:type="dxa"/>
            <w:vAlign w:val="bottom"/>
            <w:hideMark/>
          </w:tcPr>
          <w:p w14:paraId="33F40DD2" w14:textId="77777777" w:rsidR="00F83BEB" w:rsidRPr="00F83BEB" w:rsidRDefault="00F83BEB" w:rsidP="00F83BEB">
            <w:pPr>
              <w:spacing w:line="360" w:lineRule="auto"/>
              <w:jc w:val="center"/>
            </w:pPr>
            <w:r w:rsidRPr="00F83BEB">
              <w:rPr>
                <w:lang w:val="en-GB"/>
              </w:rPr>
              <w:t>Максимов Ю Е</w:t>
            </w:r>
          </w:p>
        </w:tc>
      </w:tr>
      <w:tr w:rsidR="00F83BEB" w:rsidRPr="00F83BEB" w14:paraId="0E83393C" w14:textId="77777777" w:rsidTr="00F83BEB">
        <w:trPr>
          <w:trHeight w:val="614"/>
        </w:trPr>
        <w:tc>
          <w:tcPr>
            <w:tcW w:w="4127" w:type="dxa"/>
            <w:vAlign w:val="bottom"/>
            <w:hideMark/>
          </w:tcPr>
          <w:p w14:paraId="37BFF77B" w14:textId="77777777" w:rsidR="00F83BEB" w:rsidRPr="00F83BEB" w:rsidRDefault="00F83BEB" w:rsidP="00F83BEB">
            <w:pPr>
              <w:spacing w:line="360" w:lineRule="auto"/>
              <w:jc w:val="center"/>
            </w:pPr>
            <w:r w:rsidRPr="00F83BEB"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bottom"/>
          </w:tcPr>
          <w:p w14:paraId="5A860E63" w14:textId="77777777" w:rsidR="00F83BEB" w:rsidRPr="00F83BEB" w:rsidRDefault="00F83BEB" w:rsidP="00F83BEB">
            <w:pPr>
              <w:spacing w:line="360" w:lineRule="auto"/>
              <w:jc w:val="center"/>
            </w:pPr>
          </w:p>
        </w:tc>
        <w:tc>
          <w:tcPr>
            <w:tcW w:w="2752" w:type="dxa"/>
            <w:vAlign w:val="bottom"/>
            <w:hideMark/>
          </w:tcPr>
          <w:p w14:paraId="63E2CA99" w14:textId="77777777" w:rsidR="00F83BEB" w:rsidRPr="00F83BEB" w:rsidRDefault="00F83BEB" w:rsidP="00F83BEB">
            <w:pPr>
              <w:spacing w:line="360" w:lineRule="auto"/>
              <w:jc w:val="center"/>
            </w:pPr>
            <w:r w:rsidRPr="00F83BEB">
              <w:t>Буренева О И</w:t>
            </w:r>
          </w:p>
        </w:tc>
      </w:tr>
    </w:tbl>
    <w:p w14:paraId="5B376A9E" w14:textId="77777777" w:rsidR="00F83BEB" w:rsidRPr="00F83BEB" w:rsidRDefault="00F83BEB" w:rsidP="00F83BEB">
      <w:pPr>
        <w:spacing w:line="360" w:lineRule="auto"/>
        <w:jc w:val="center"/>
        <w:rPr>
          <w:bCs/>
        </w:rPr>
      </w:pPr>
    </w:p>
    <w:p w14:paraId="78021599" w14:textId="77777777" w:rsidR="00F83BEB" w:rsidRPr="00F83BEB" w:rsidRDefault="00F83BEB" w:rsidP="00F83BEB">
      <w:pPr>
        <w:spacing w:line="360" w:lineRule="auto"/>
        <w:jc w:val="center"/>
        <w:rPr>
          <w:bCs/>
        </w:rPr>
      </w:pPr>
    </w:p>
    <w:p w14:paraId="0303857F" w14:textId="77777777" w:rsidR="00F83BEB" w:rsidRPr="00F83BEB" w:rsidRDefault="00F83BEB" w:rsidP="00F83BEB">
      <w:pPr>
        <w:spacing w:line="360" w:lineRule="auto"/>
        <w:jc w:val="center"/>
        <w:rPr>
          <w:bCs/>
        </w:rPr>
      </w:pPr>
      <w:r w:rsidRPr="00F83BEB">
        <w:rPr>
          <w:bCs/>
        </w:rPr>
        <w:t>Санкт-Петербург</w:t>
      </w:r>
    </w:p>
    <w:p w14:paraId="5CC3F05D" w14:textId="6829B0A9" w:rsidR="00F83BEB" w:rsidRDefault="00F83BEB" w:rsidP="00F83BEB">
      <w:pPr>
        <w:spacing w:line="360" w:lineRule="auto"/>
        <w:jc w:val="center"/>
      </w:pPr>
      <w:r w:rsidRPr="00F83BEB">
        <w:rPr>
          <w:bCs/>
        </w:rPr>
        <w:t>202</w:t>
      </w:r>
      <w:r w:rsidR="00A46ED6">
        <w:rPr>
          <w:bCs/>
        </w:rPr>
        <w:t>5</w:t>
      </w:r>
    </w:p>
    <w:p w14:paraId="7EE7DC53" w14:textId="77777777" w:rsidR="00F83BEB" w:rsidRDefault="00F83BEB" w:rsidP="000C76E6">
      <w:pPr>
        <w:spacing w:line="360" w:lineRule="auto"/>
        <w:jc w:val="center"/>
      </w:pPr>
    </w:p>
    <w:p w14:paraId="0DAB661C" w14:textId="63E90EC1" w:rsidR="00C46185" w:rsidRPr="00BE6975" w:rsidRDefault="00C46185" w:rsidP="000C76E6">
      <w:pPr>
        <w:spacing w:line="360" w:lineRule="auto"/>
        <w:jc w:val="center"/>
        <w:rPr>
          <w:b/>
          <w:bCs/>
        </w:rPr>
      </w:pPr>
      <w:r w:rsidRPr="00C46185">
        <w:rPr>
          <w:b/>
          <w:bCs/>
        </w:rPr>
        <w:lastRenderedPageBreak/>
        <w:t xml:space="preserve">Практическая работа 1. </w:t>
      </w:r>
    </w:p>
    <w:p w14:paraId="2EA15B7E" w14:textId="31F7E225" w:rsidR="00C46185" w:rsidRPr="00C46185" w:rsidRDefault="00C46185" w:rsidP="000C76E6">
      <w:pPr>
        <w:spacing w:line="360" w:lineRule="auto"/>
        <w:jc w:val="center"/>
        <w:rPr>
          <w:b/>
          <w:bCs/>
        </w:rPr>
      </w:pPr>
      <w:r w:rsidRPr="00C46185">
        <w:rPr>
          <w:b/>
          <w:bCs/>
        </w:rPr>
        <w:t>ПРОЕКТИРОВАНИЕ КОМБИНАЦИОННОГО УЗЛА НА ЛОГИЧЕСКИХ ЭЛЕМЕНТАХ.</w:t>
      </w:r>
    </w:p>
    <w:p w14:paraId="60601F57" w14:textId="77777777" w:rsidR="000C76E6" w:rsidRDefault="000C76E6" w:rsidP="000C76E6">
      <w:pPr>
        <w:spacing w:line="240" w:lineRule="auto"/>
      </w:pPr>
    </w:p>
    <w:p w14:paraId="396316A8" w14:textId="2269844D" w:rsidR="00F53E83" w:rsidRDefault="000C76E6" w:rsidP="000C76E6">
      <w:pPr>
        <w:spacing w:line="360" w:lineRule="auto"/>
        <w:ind w:firstLine="708"/>
      </w:pPr>
      <w:r w:rsidRPr="000C76E6">
        <w:rPr>
          <w:i/>
          <w:iCs/>
        </w:rPr>
        <w:t xml:space="preserve">Цель </w:t>
      </w:r>
      <w:r w:rsidR="00C46185">
        <w:rPr>
          <w:i/>
          <w:iCs/>
        </w:rPr>
        <w:t xml:space="preserve">занятия </w:t>
      </w:r>
      <w:r>
        <w:t xml:space="preserve">– освоение </w:t>
      </w:r>
      <w:r w:rsidR="00C46185" w:rsidRPr="00C46185">
        <w:t xml:space="preserve">методики проектирования комбинационного узла на логических элементах, получение практических навыков в оформлении функциональной электрической схемы. </w:t>
      </w:r>
    </w:p>
    <w:p w14:paraId="7A7CAE6F" w14:textId="77777777" w:rsidR="000C76E6" w:rsidRDefault="000C76E6" w:rsidP="000C76E6">
      <w:pPr>
        <w:spacing w:line="360" w:lineRule="auto"/>
      </w:pPr>
    </w:p>
    <w:p w14:paraId="5DF212D9" w14:textId="2AC9FC27" w:rsidR="000C76E6" w:rsidRPr="000C76E6" w:rsidRDefault="000C76E6" w:rsidP="000C76E6">
      <w:pPr>
        <w:spacing w:line="360" w:lineRule="auto"/>
        <w:jc w:val="center"/>
        <w:rPr>
          <w:b/>
          <w:bCs/>
        </w:rPr>
      </w:pPr>
      <w:r w:rsidRPr="000C76E6">
        <w:rPr>
          <w:b/>
          <w:bCs/>
        </w:rPr>
        <w:t>Задание на работу</w:t>
      </w:r>
    </w:p>
    <w:p w14:paraId="115F7B32" w14:textId="77777777" w:rsidR="00C46185" w:rsidRDefault="00C46185" w:rsidP="00C46185">
      <w:pPr>
        <w:spacing w:line="360" w:lineRule="auto"/>
        <w:ind w:firstLine="708"/>
      </w:pPr>
      <w:r w:rsidRPr="00C46185">
        <w:t>Выполнить проектирование комбинационной схемы, реализующую</w:t>
      </w:r>
      <w:r>
        <w:t xml:space="preserve"> </w:t>
      </w:r>
      <w:r w:rsidRPr="00C46185">
        <w:t>функцию от четырех переменных, заданную набором входных данных, на</w:t>
      </w:r>
      <w:r>
        <w:t xml:space="preserve"> </w:t>
      </w:r>
      <w:r w:rsidRPr="00C46185">
        <w:t>которых она принимает единичные значения: составить таблицу истинности</w:t>
      </w:r>
      <w:r>
        <w:t xml:space="preserve"> </w:t>
      </w:r>
      <w:r w:rsidRPr="00C46185">
        <w:t>функции, выполнить минимизацию функции с использованием карт Карно или метода Квайна – Мак-Класки, основанного на применении операций склеивания и поглощений. Проектирование осуществляется в базисе, заданном перечнем используемых микросхем.</w:t>
      </w:r>
    </w:p>
    <w:p w14:paraId="3A876759" w14:textId="5B22E929" w:rsidR="00C46185" w:rsidRDefault="00C46185" w:rsidP="00C46185">
      <w:pPr>
        <w:spacing w:line="360" w:lineRule="auto"/>
        <w:ind w:firstLine="708"/>
      </w:pPr>
      <w:r w:rsidRPr="00C46185">
        <w:t>Подготовить схему электрическую функциональную для разработанного</w:t>
      </w:r>
      <w:r>
        <w:t xml:space="preserve"> </w:t>
      </w:r>
      <w:r w:rsidRPr="00C46185">
        <w:t xml:space="preserve">устройства.  </w:t>
      </w:r>
    </w:p>
    <w:p w14:paraId="200AD00C" w14:textId="77777777" w:rsidR="000B7E0A" w:rsidRDefault="000B7E0A" w:rsidP="000B7E0A">
      <w:pPr>
        <w:spacing w:line="360" w:lineRule="auto"/>
      </w:pPr>
    </w:p>
    <w:p w14:paraId="50C63453" w14:textId="0C175362" w:rsidR="000B7E0A" w:rsidRPr="000B7E0A" w:rsidRDefault="000B7E0A" w:rsidP="000B7E0A">
      <w:pPr>
        <w:spacing w:line="360" w:lineRule="auto"/>
        <w:jc w:val="center"/>
        <w:rPr>
          <w:b/>
          <w:bCs/>
        </w:rPr>
      </w:pPr>
      <w:r w:rsidRPr="000B7E0A">
        <w:rPr>
          <w:b/>
          <w:bCs/>
        </w:rPr>
        <w:t>Вариант</w:t>
      </w:r>
    </w:p>
    <w:p w14:paraId="1C9978E1" w14:textId="77777777" w:rsidR="005A435B" w:rsidRDefault="000B7E0A" w:rsidP="005A435B">
      <w:pPr>
        <w:spacing w:line="360" w:lineRule="auto"/>
        <w:ind w:firstLine="708"/>
      </w:pPr>
      <w:r>
        <w:t>Д</w:t>
      </w:r>
      <w:r w:rsidRPr="000B7E0A">
        <w:t>есятичные значения векторов входных переменных (</w:t>
      </w:r>
      <w:r w:rsidRPr="00596C6C">
        <w:rPr>
          <w:i/>
          <w:iCs/>
        </w:rPr>
        <w:t>x</w:t>
      </w:r>
      <w:r w:rsidRPr="000B7E0A">
        <w:rPr>
          <w:vertAlign w:val="subscript"/>
        </w:rPr>
        <w:t>4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З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2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1</w:t>
      </w:r>
      <w:r w:rsidRPr="000B7E0A">
        <w:t xml:space="preserve">), на которых переключательная функция </w:t>
      </w:r>
      <w:r w:rsidRPr="00596C6C">
        <w:rPr>
          <w:i/>
          <w:iCs/>
        </w:rPr>
        <w:t>y</w:t>
      </w:r>
      <w:r w:rsidR="005A435B">
        <w:rPr>
          <w:i/>
          <w:iCs/>
        </w:rPr>
        <w:t xml:space="preserve"> </w:t>
      </w:r>
      <w:r w:rsidRPr="000B7E0A">
        <w:t>(</w:t>
      </w:r>
      <w:r w:rsidRPr="00596C6C">
        <w:rPr>
          <w:i/>
          <w:iCs/>
        </w:rPr>
        <w:t>x</w:t>
      </w:r>
      <w:r w:rsidRPr="000B7E0A">
        <w:rPr>
          <w:vertAlign w:val="subscript"/>
        </w:rPr>
        <w:t>4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З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2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1</w:t>
      </w:r>
      <w:r w:rsidRPr="000B7E0A">
        <w:t>) равна логической «1»:</w:t>
      </w:r>
    </w:p>
    <w:p w14:paraId="66299476" w14:textId="77777777" w:rsidR="005A435B" w:rsidRDefault="005A435B" w:rsidP="005A435B">
      <w:pPr>
        <w:spacing w:line="360" w:lineRule="auto"/>
        <w:ind w:firstLine="708"/>
      </w:pPr>
      <w:r w:rsidRPr="005A435B">
        <w:t>2, 3, 5, 6, 10, 12, 14</w:t>
      </w:r>
      <w:r w:rsidR="0043533C" w:rsidRPr="0043533C">
        <w:t>.</w:t>
      </w:r>
    </w:p>
    <w:p w14:paraId="6E044C1F" w14:textId="28ABE980" w:rsidR="000B7E0A" w:rsidRDefault="000B7E0A" w:rsidP="005A435B">
      <w:pPr>
        <w:spacing w:line="360" w:lineRule="auto"/>
        <w:ind w:firstLine="708"/>
      </w:pPr>
      <w:r w:rsidRPr="000B7E0A">
        <w:t>На других входных наборах функция равна логическому «0».</w:t>
      </w:r>
    </w:p>
    <w:p w14:paraId="551E8D7B" w14:textId="03FCC86D" w:rsidR="005A435B" w:rsidRPr="005A435B" w:rsidRDefault="005A435B" w:rsidP="005A435B">
      <w:pPr>
        <w:spacing w:line="360" w:lineRule="auto"/>
        <w:ind w:firstLine="708"/>
      </w:pPr>
      <w:r>
        <w:t>ИС</w:t>
      </w:r>
      <w:r w:rsidRPr="005A435B">
        <w:t xml:space="preserve">: </w:t>
      </w:r>
      <w:r>
        <w:t xml:space="preserve">ЛА8 (7401) – </w:t>
      </w:r>
      <w:r w:rsidRPr="005A435B">
        <w:rPr>
          <w:rFonts w:cs="Times New Roman"/>
        </w:rPr>
        <w:t>4×2И-НЕ с открытым коллектором.</w:t>
      </w:r>
    </w:p>
    <w:p w14:paraId="02A81EBB" w14:textId="77777777" w:rsidR="003A4489" w:rsidRPr="0056067E" w:rsidRDefault="003A4489" w:rsidP="003A4489">
      <w:pPr>
        <w:spacing w:line="360" w:lineRule="auto"/>
      </w:pPr>
    </w:p>
    <w:p w14:paraId="25D322F7" w14:textId="77777777" w:rsidR="00962B25" w:rsidRDefault="00962B25">
      <w:pPr>
        <w:rPr>
          <w:b/>
          <w:bCs/>
        </w:rPr>
      </w:pPr>
      <w:r>
        <w:rPr>
          <w:b/>
          <w:bCs/>
        </w:rPr>
        <w:br w:type="page"/>
      </w:r>
    </w:p>
    <w:p w14:paraId="6CE45255" w14:textId="538EBC1A" w:rsidR="003A4489" w:rsidRPr="000B7E0A" w:rsidRDefault="003A4489" w:rsidP="003A4489">
      <w:pPr>
        <w:spacing w:line="360" w:lineRule="auto"/>
        <w:jc w:val="center"/>
        <w:rPr>
          <w:b/>
          <w:bCs/>
        </w:rPr>
      </w:pPr>
      <w:r>
        <w:rPr>
          <w:b/>
          <w:bCs/>
        </w:rPr>
        <w:lastRenderedPageBreak/>
        <w:t>Выполнение работы</w:t>
      </w:r>
    </w:p>
    <w:p w14:paraId="265C7AEA" w14:textId="0F151423" w:rsidR="003A4489" w:rsidRPr="003A4489" w:rsidRDefault="003A4489" w:rsidP="003A4489">
      <w:pPr>
        <w:spacing w:line="360" w:lineRule="auto"/>
        <w:ind w:firstLine="708"/>
      </w:pPr>
      <w:r w:rsidRPr="003A4489">
        <w:t>1. Синтез логической схемы.</w:t>
      </w:r>
    </w:p>
    <w:p w14:paraId="7E3C5956" w14:textId="0982932F" w:rsidR="003A4489" w:rsidRDefault="0089114E" w:rsidP="003A4489">
      <w:pPr>
        <w:spacing w:line="360" w:lineRule="auto"/>
        <w:ind w:firstLine="708"/>
      </w:pPr>
      <w:r>
        <w:t xml:space="preserve">Составим </w:t>
      </w:r>
      <w:r w:rsidRPr="0089114E">
        <w:t>таблиц</w:t>
      </w:r>
      <w:r>
        <w:t>у</w:t>
      </w:r>
      <w:r w:rsidRPr="0089114E">
        <w:t xml:space="preserve"> истинности, имеющ</w:t>
      </w:r>
      <w:r>
        <w:t>ую</w:t>
      </w:r>
      <w:r w:rsidRPr="0089114E">
        <w:t xml:space="preserve"> 2</w:t>
      </w:r>
      <w:r w:rsidR="00E5370B">
        <w:rPr>
          <w:vertAlign w:val="superscript"/>
        </w:rPr>
        <w:t>4</w:t>
      </w:r>
      <w:r w:rsidRPr="0089114E">
        <w:t xml:space="preserve"> строк (по строке для каждого набора входных переменных) и </w:t>
      </w:r>
      <w:r w:rsidR="00E5370B">
        <w:t>4</w:t>
      </w:r>
      <w:r w:rsidRPr="0089114E">
        <w:t xml:space="preserve"> + </w:t>
      </w:r>
      <w:r w:rsidR="00E5370B">
        <w:t>2</w:t>
      </w:r>
      <w:r w:rsidRPr="0089114E">
        <w:t xml:space="preserve"> столбцов</w:t>
      </w:r>
      <w:r>
        <w:t xml:space="preserve"> (табл. 1)</w:t>
      </w:r>
      <w:r w:rsidRPr="0089114E">
        <w:t>.</w:t>
      </w:r>
    </w:p>
    <w:p w14:paraId="0E8FA614" w14:textId="77777777" w:rsidR="0089114E" w:rsidRDefault="0089114E" w:rsidP="0089114E">
      <w:pPr>
        <w:spacing w:line="360" w:lineRule="auto"/>
      </w:pPr>
    </w:p>
    <w:p w14:paraId="1A416EF7" w14:textId="420EC12A" w:rsidR="0089114E" w:rsidRDefault="0089114E" w:rsidP="0089114E">
      <w:pPr>
        <w:spacing w:line="360" w:lineRule="auto"/>
      </w:pPr>
      <w:r>
        <w:t xml:space="preserve">Таблица 1 – Таблица истинности </w:t>
      </w:r>
      <w:r w:rsidRPr="000B7E0A">
        <w:t>функци</w:t>
      </w:r>
      <w:r>
        <w:t>и</w:t>
      </w:r>
      <w:r w:rsidRPr="000B7E0A">
        <w:t xml:space="preserve"> y(</w:t>
      </w:r>
      <w:r w:rsidRPr="00596C6C">
        <w:rPr>
          <w:i/>
          <w:iCs/>
        </w:rPr>
        <w:t>x</w:t>
      </w:r>
      <w:r w:rsidRPr="000B7E0A">
        <w:rPr>
          <w:vertAlign w:val="subscript"/>
        </w:rPr>
        <w:t>4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З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2</w:t>
      </w:r>
      <w:r w:rsidRPr="000B7E0A">
        <w:t xml:space="preserve">, </w:t>
      </w:r>
      <w:r w:rsidRPr="00596C6C">
        <w:rPr>
          <w:i/>
          <w:iCs/>
        </w:rPr>
        <w:t>x</w:t>
      </w:r>
      <w:r w:rsidRPr="000B7E0A">
        <w:rPr>
          <w:vertAlign w:val="subscript"/>
        </w:rPr>
        <w:t>1</w:t>
      </w:r>
      <w:r w:rsidRPr="000B7E0A">
        <w:t>)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04"/>
        <w:gridCol w:w="1557"/>
        <w:gridCol w:w="1557"/>
        <w:gridCol w:w="1558"/>
        <w:gridCol w:w="1558"/>
        <w:gridCol w:w="2023"/>
      </w:tblGrid>
      <w:tr w:rsidR="0089114E" w:rsidRPr="0089114E" w14:paraId="17DBBEB7" w14:textId="77777777" w:rsidTr="0089114E">
        <w:trPr>
          <w:jc w:val="center"/>
        </w:trPr>
        <w:tc>
          <w:tcPr>
            <w:tcW w:w="804" w:type="dxa"/>
            <w:vMerge w:val="restart"/>
            <w:vAlign w:val="center"/>
          </w:tcPr>
          <w:p w14:paraId="4ECBA00F" w14:textId="0C1AF5E9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№</w:t>
            </w:r>
            <w:r w:rsidRPr="0089114E">
              <w:rPr>
                <w:rFonts w:cs="Times New Roman"/>
                <w:vertAlign w:val="subscript"/>
              </w:rPr>
              <w:t>10</w:t>
            </w:r>
          </w:p>
        </w:tc>
        <w:tc>
          <w:tcPr>
            <w:tcW w:w="6230" w:type="dxa"/>
            <w:gridSpan w:val="4"/>
            <w:vAlign w:val="center"/>
          </w:tcPr>
          <w:p w14:paraId="0B3E1EBB" w14:textId="4EA50080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Входные переменные</w:t>
            </w:r>
          </w:p>
        </w:tc>
        <w:tc>
          <w:tcPr>
            <w:tcW w:w="2023" w:type="dxa"/>
            <w:vMerge w:val="restart"/>
            <w:vAlign w:val="center"/>
          </w:tcPr>
          <w:p w14:paraId="1EF796BB" w14:textId="77777777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Функция</w:t>
            </w:r>
          </w:p>
          <w:p w14:paraId="692DA9E6" w14:textId="5697DB0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596C6C">
              <w:rPr>
                <w:i/>
                <w:iCs/>
              </w:rPr>
              <w:t>y</w:t>
            </w:r>
            <w:r w:rsidR="00902DE8" w:rsidRPr="00902DE8">
              <w:rPr>
                <w:i/>
                <w:iCs/>
              </w:rPr>
              <w:t xml:space="preserve"> </w:t>
            </w:r>
            <w:r w:rsidRPr="000B7E0A">
              <w:t>(</w:t>
            </w: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4</w:t>
            </w:r>
            <w:r w:rsidRPr="000B7E0A">
              <w:t xml:space="preserve">, </w:t>
            </w: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З</w:t>
            </w:r>
            <w:r w:rsidRPr="000B7E0A">
              <w:t xml:space="preserve">, </w:t>
            </w: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2</w:t>
            </w:r>
            <w:r w:rsidRPr="000B7E0A">
              <w:t xml:space="preserve">, </w:t>
            </w: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1</w:t>
            </w:r>
            <w:r w:rsidRPr="000B7E0A">
              <w:t>)</w:t>
            </w:r>
          </w:p>
        </w:tc>
      </w:tr>
      <w:tr w:rsidR="0089114E" w:rsidRPr="0089114E" w14:paraId="1D4524D5" w14:textId="77777777" w:rsidTr="0089114E">
        <w:trPr>
          <w:jc w:val="center"/>
        </w:trPr>
        <w:tc>
          <w:tcPr>
            <w:tcW w:w="804" w:type="dxa"/>
            <w:vMerge/>
            <w:vAlign w:val="center"/>
          </w:tcPr>
          <w:p w14:paraId="47A224B1" w14:textId="19826C09" w:rsidR="0089114E" w:rsidRDefault="0089114E" w:rsidP="0089114E">
            <w:pPr>
              <w:jc w:val="center"/>
              <w:rPr>
                <w:rFonts w:cs="Times New Roman"/>
              </w:rPr>
            </w:pPr>
          </w:p>
        </w:tc>
        <w:tc>
          <w:tcPr>
            <w:tcW w:w="1557" w:type="dxa"/>
            <w:vAlign w:val="center"/>
          </w:tcPr>
          <w:p w14:paraId="326667A1" w14:textId="52D8F379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4</w:t>
            </w:r>
          </w:p>
        </w:tc>
        <w:tc>
          <w:tcPr>
            <w:tcW w:w="1557" w:type="dxa"/>
            <w:vAlign w:val="center"/>
          </w:tcPr>
          <w:p w14:paraId="1DA2505A" w14:textId="4381BA7F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596C6C">
              <w:rPr>
                <w:i/>
                <w:iCs/>
              </w:rPr>
              <w:t>x</w:t>
            </w:r>
            <w:r>
              <w:rPr>
                <w:vertAlign w:val="subscript"/>
              </w:rPr>
              <w:t>3</w:t>
            </w:r>
          </w:p>
        </w:tc>
        <w:tc>
          <w:tcPr>
            <w:tcW w:w="1558" w:type="dxa"/>
            <w:vAlign w:val="center"/>
          </w:tcPr>
          <w:p w14:paraId="76F13D65" w14:textId="37630BC1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596C6C">
              <w:rPr>
                <w:i/>
                <w:iCs/>
              </w:rP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1FCD4E72" w14:textId="340F254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596C6C">
              <w:rPr>
                <w:i/>
                <w:iCs/>
              </w:rP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2023" w:type="dxa"/>
            <w:vMerge/>
            <w:vAlign w:val="center"/>
          </w:tcPr>
          <w:p w14:paraId="22471D8B" w14:textId="77777777" w:rsidR="0089114E" w:rsidRPr="0089114E" w:rsidRDefault="0089114E" w:rsidP="0089114E">
            <w:pPr>
              <w:jc w:val="center"/>
              <w:rPr>
                <w:rFonts w:cs="Times New Roman"/>
              </w:rPr>
            </w:pPr>
          </w:p>
        </w:tc>
      </w:tr>
      <w:tr w:rsidR="0089114E" w:rsidRPr="0089114E" w14:paraId="189283F8" w14:textId="77777777" w:rsidTr="005C7BDE">
        <w:trPr>
          <w:jc w:val="center"/>
        </w:trPr>
        <w:tc>
          <w:tcPr>
            <w:tcW w:w="804" w:type="dxa"/>
            <w:vAlign w:val="center"/>
          </w:tcPr>
          <w:p w14:paraId="56A9B03E" w14:textId="47DD8D4C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7" w:type="dxa"/>
          </w:tcPr>
          <w:p w14:paraId="46DB1077" w14:textId="34CC3B9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5D138C2E" w14:textId="37AF0CCF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1F5B094" w14:textId="6C90F53E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983FEDF" w14:textId="40FB8FB0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37D59A70" w14:textId="61ACE7A2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698F81B7" w14:textId="77777777" w:rsidTr="005C7BDE">
        <w:trPr>
          <w:jc w:val="center"/>
        </w:trPr>
        <w:tc>
          <w:tcPr>
            <w:tcW w:w="804" w:type="dxa"/>
            <w:vAlign w:val="center"/>
          </w:tcPr>
          <w:p w14:paraId="111A30F4" w14:textId="3DAEE272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7" w:type="dxa"/>
          </w:tcPr>
          <w:p w14:paraId="34D4CCFE" w14:textId="1A17943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62C909A2" w14:textId="518B2AA1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5837221" w14:textId="101D4104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2EBE3382" w14:textId="0DC41EC5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51CABBB2" w14:textId="413F138F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13035FF5" w14:textId="77777777" w:rsidTr="005C7BDE">
        <w:trPr>
          <w:jc w:val="center"/>
        </w:trPr>
        <w:tc>
          <w:tcPr>
            <w:tcW w:w="804" w:type="dxa"/>
            <w:vAlign w:val="center"/>
          </w:tcPr>
          <w:p w14:paraId="58FF8E3C" w14:textId="79320EF2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557" w:type="dxa"/>
          </w:tcPr>
          <w:p w14:paraId="5F007401" w14:textId="159E7CFE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2F6F2CE5" w14:textId="62EF3CA0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71A218F" w14:textId="4D53E2BC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20865905" w14:textId="6415A8DB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5D11E823" w14:textId="2BDE2965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03581182" w14:textId="77777777" w:rsidTr="005C7BDE">
        <w:trPr>
          <w:jc w:val="center"/>
        </w:trPr>
        <w:tc>
          <w:tcPr>
            <w:tcW w:w="804" w:type="dxa"/>
            <w:vAlign w:val="center"/>
          </w:tcPr>
          <w:p w14:paraId="0ECECD6F" w14:textId="10744A76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1557" w:type="dxa"/>
          </w:tcPr>
          <w:p w14:paraId="2EABD971" w14:textId="7C2DE2C7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11C18DC9" w14:textId="0EF5B3AC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4969014E" w14:textId="262E2D8D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5C63EA65" w14:textId="2DFBD006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00241576" w14:textId="04E6D65F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4F31A80F" w14:textId="77777777" w:rsidTr="005C7BDE">
        <w:trPr>
          <w:jc w:val="center"/>
        </w:trPr>
        <w:tc>
          <w:tcPr>
            <w:tcW w:w="804" w:type="dxa"/>
            <w:vAlign w:val="center"/>
          </w:tcPr>
          <w:p w14:paraId="080F0FB3" w14:textId="58593DC0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1557" w:type="dxa"/>
          </w:tcPr>
          <w:p w14:paraId="44DA0DBC" w14:textId="0761E994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7C4DB89D" w14:textId="02FA9665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4CB05EA3" w14:textId="114C6A09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252B79F2" w14:textId="30683053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0FF1ED84" w14:textId="26BAA359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54316717" w14:textId="77777777" w:rsidTr="005C7BDE">
        <w:trPr>
          <w:jc w:val="center"/>
        </w:trPr>
        <w:tc>
          <w:tcPr>
            <w:tcW w:w="804" w:type="dxa"/>
            <w:vAlign w:val="center"/>
          </w:tcPr>
          <w:p w14:paraId="3B20B02D" w14:textId="72A2C105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1557" w:type="dxa"/>
          </w:tcPr>
          <w:p w14:paraId="70137873" w14:textId="524A7ADA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3600C645" w14:textId="62684A0D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56C30D85" w14:textId="3B8C833F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13EA99F6" w14:textId="2812B832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2A212266" w14:textId="611966F2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2ECBC98F" w14:textId="77777777" w:rsidTr="005C7BDE">
        <w:trPr>
          <w:jc w:val="center"/>
        </w:trPr>
        <w:tc>
          <w:tcPr>
            <w:tcW w:w="804" w:type="dxa"/>
            <w:vAlign w:val="center"/>
          </w:tcPr>
          <w:p w14:paraId="54388691" w14:textId="68D3C796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1557" w:type="dxa"/>
          </w:tcPr>
          <w:p w14:paraId="178F5147" w14:textId="0E57DDDB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702DDA25" w14:textId="55EDB8C1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2A16B6FA" w14:textId="1893CAEA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44766046" w14:textId="71311A0C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0C5833E7" w14:textId="268F350C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5CF694C6" w14:textId="77777777" w:rsidTr="005C7BDE">
        <w:trPr>
          <w:jc w:val="center"/>
        </w:trPr>
        <w:tc>
          <w:tcPr>
            <w:tcW w:w="804" w:type="dxa"/>
            <w:vAlign w:val="center"/>
          </w:tcPr>
          <w:p w14:paraId="69D059EA" w14:textId="1F9CBF8D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  <w:tc>
          <w:tcPr>
            <w:tcW w:w="1557" w:type="dxa"/>
          </w:tcPr>
          <w:p w14:paraId="791657F8" w14:textId="5BE6DA2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D04D28">
              <w:rPr>
                <w:rFonts w:cs="Times New Roman"/>
              </w:rPr>
              <w:t>0</w:t>
            </w:r>
          </w:p>
        </w:tc>
        <w:tc>
          <w:tcPr>
            <w:tcW w:w="1557" w:type="dxa"/>
            <w:vAlign w:val="center"/>
          </w:tcPr>
          <w:p w14:paraId="6939CFDC" w14:textId="1BD5A167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69E8140B" w14:textId="78DC25A8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0755E422" w14:textId="03C12DEE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051DA2AE" w14:textId="5EF2CCBF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019000D0" w14:textId="77777777" w:rsidTr="00E04574">
        <w:trPr>
          <w:jc w:val="center"/>
        </w:trPr>
        <w:tc>
          <w:tcPr>
            <w:tcW w:w="804" w:type="dxa"/>
            <w:vAlign w:val="center"/>
          </w:tcPr>
          <w:p w14:paraId="22C8EF51" w14:textId="32006281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1557" w:type="dxa"/>
          </w:tcPr>
          <w:p w14:paraId="1191ADF3" w14:textId="428A2D4B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1CCB0D9C" w14:textId="70F34AD6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34D5D457" w14:textId="309D9624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0A3FF011" w14:textId="250BC8C6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51E96336" w14:textId="5D186FBC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25602BF6" w14:textId="77777777" w:rsidTr="00E04574">
        <w:trPr>
          <w:jc w:val="center"/>
        </w:trPr>
        <w:tc>
          <w:tcPr>
            <w:tcW w:w="804" w:type="dxa"/>
            <w:vAlign w:val="center"/>
          </w:tcPr>
          <w:p w14:paraId="1F5654F6" w14:textId="53CFB645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</w:p>
        </w:tc>
        <w:tc>
          <w:tcPr>
            <w:tcW w:w="1557" w:type="dxa"/>
          </w:tcPr>
          <w:p w14:paraId="4E062746" w14:textId="49F85E8D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5D1D9453" w14:textId="408AE748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2D02392" w14:textId="2895C383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15F175B4" w14:textId="50220814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6B3D2FD0" w14:textId="0D8354DE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775F6723" w14:textId="77777777" w:rsidTr="00E04574">
        <w:trPr>
          <w:jc w:val="center"/>
        </w:trPr>
        <w:tc>
          <w:tcPr>
            <w:tcW w:w="804" w:type="dxa"/>
            <w:vAlign w:val="center"/>
          </w:tcPr>
          <w:p w14:paraId="35A6A640" w14:textId="55C84519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557" w:type="dxa"/>
          </w:tcPr>
          <w:p w14:paraId="5544BE6A" w14:textId="58502BED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4949C831" w14:textId="2BD79298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2E91D7EB" w14:textId="147A49AA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2C151D3A" w14:textId="449CD14A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410EFF28" w14:textId="025B8CC3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0817946F" w14:textId="77777777" w:rsidTr="00E04574">
        <w:trPr>
          <w:jc w:val="center"/>
        </w:trPr>
        <w:tc>
          <w:tcPr>
            <w:tcW w:w="804" w:type="dxa"/>
            <w:vAlign w:val="center"/>
          </w:tcPr>
          <w:p w14:paraId="4615A5DA" w14:textId="18A8A0E1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</w:t>
            </w:r>
          </w:p>
        </w:tc>
        <w:tc>
          <w:tcPr>
            <w:tcW w:w="1557" w:type="dxa"/>
          </w:tcPr>
          <w:p w14:paraId="478875F6" w14:textId="16B201BC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59222912" w14:textId="081F981B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0E8E750E" w14:textId="3268C6C4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0A2D4194" w14:textId="4F15DE8C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053973AE" w14:textId="0D33CC97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7EE720DF" w14:textId="77777777" w:rsidTr="00E04574">
        <w:trPr>
          <w:jc w:val="center"/>
        </w:trPr>
        <w:tc>
          <w:tcPr>
            <w:tcW w:w="804" w:type="dxa"/>
            <w:vAlign w:val="center"/>
          </w:tcPr>
          <w:p w14:paraId="3AB38854" w14:textId="1DC61BB3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1557" w:type="dxa"/>
          </w:tcPr>
          <w:p w14:paraId="1481D8A8" w14:textId="45F94C95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54616C36" w14:textId="3F1AF0D7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388142E3" w14:textId="789E1608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51EFCE30" w14:textId="15077276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77C5EB77" w14:textId="173C75BB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628B5667" w14:textId="77777777" w:rsidTr="00E04574">
        <w:trPr>
          <w:jc w:val="center"/>
        </w:trPr>
        <w:tc>
          <w:tcPr>
            <w:tcW w:w="804" w:type="dxa"/>
            <w:vAlign w:val="center"/>
          </w:tcPr>
          <w:p w14:paraId="522A31CC" w14:textId="21AB5B91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3</w:t>
            </w:r>
          </w:p>
        </w:tc>
        <w:tc>
          <w:tcPr>
            <w:tcW w:w="1557" w:type="dxa"/>
          </w:tcPr>
          <w:p w14:paraId="37C53700" w14:textId="07FBCE51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23DBD750" w14:textId="07964851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43DFE982" w14:textId="63C02006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558" w:type="dxa"/>
            <w:vAlign w:val="center"/>
          </w:tcPr>
          <w:p w14:paraId="000E0B14" w14:textId="59BEC4EC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35CBB27E" w14:textId="057D4C3D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  <w:tr w:rsidR="0089114E" w:rsidRPr="0089114E" w14:paraId="25DE51FE" w14:textId="77777777" w:rsidTr="00E04574">
        <w:trPr>
          <w:jc w:val="center"/>
        </w:trPr>
        <w:tc>
          <w:tcPr>
            <w:tcW w:w="804" w:type="dxa"/>
            <w:vAlign w:val="center"/>
          </w:tcPr>
          <w:p w14:paraId="2EACE605" w14:textId="311FCC5E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</w:tc>
        <w:tc>
          <w:tcPr>
            <w:tcW w:w="1557" w:type="dxa"/>
          </w:tcPr>
          <w:p w14:paraId="3A0115AC" w14:textId="6226B943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56A948BE" w14:textId="2B610798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37587206" w14:textId="5C996E67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571B1137" w14:textId="06958A73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2023" w:type="dxa"/>
            <w:vAlign w:val="center"/>
          </w:tcPr>
          <w:p w14:paraId="44705E4C" w14:textId="32E26510" w:rsidR="0089114E" w:rsidRPr="00902DE8" w:rsidRDefault="00902DE8" w:rsidP="0089114E">
            <w:pPr>
              <w:jc w:val="center"/>
              <w:rPr>
                <w:rFonts w:cs="Times New Roman"/>
                <w:b/>
                <w:bCs/>
                <w:lang w:val="en-US"/>
              </w:rPr>
            </w:pPr>
            <w:r w:rsidRPr="00902DE8">
              <w:rPr>
                <w:rFonts w:cs="Times New Roman"/>
                <w:b/>
                <w:bCs/>
                <w:lang w:val="en-US"/>
              </w:rPr>
              <w:t>1</w:t>
            </w:r>
          </w:p>
        </w:tc>
      </w:tr>
      <w:tr w:rsidR="0089114E" w:rsidRPr="0089114E" w14:paraId="1B814AFA" w14:textId="77777777" w:rsidTr="00E04574">
        <w:trPr>
          <w:jc w:val="center"/>
        </w:trPr>
        <w:tc>
          <w:tcPr>
            <w:tcW w:w="804" w:type="dxa"/>
            <w:vAlign w:val="center"/>
          </w:tcPr>
          <w:p w14:paraId="691D4FA0" w14:textId="327EC0CA" w:rsid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1557" w:type="dxa"/>
          </w:tcPr>
          <w:p w14:paraId="24849ABF" w14:textId="029E3641" w:rsidR="0089114E" w:rsidRPr="0089114E" w:rsidRDefault="0089114E" w:rsidP="0089114E">
            <w:pPr>
              <w:jc w:val="center"/>
              <w:rPr>
                <w:rFonts w:cs="Times New Roman"/>
              </w:rPr>
            </w:pPr>
            <w:r w:rsidRPr="009212DF">
              <w:rPr>
                <w:rFonts w:cs="Times New Roman"/>
              </w:rPr>
              <w:t>1</w:t>
            </w:r>
          </w:p>
        </w:tc>
        <w:tc>
          <w:tcPr>
            <w:tcW w:w="1557" w:type="dxa"/>
            <w:vAlign w:val="center"/>
          </w:tcPr>
          <w:p w14:paraId="0E316143" w14:textId="446D2697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176D12F2" w14:textId="052D58A9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58" w:type="dxa"/>
            <w:vAlign w:val="center"/>
          </w:tcPr>
          <w:p w14:paraId="4E7C8BF4" w14:textId="31ED02CB" w:rsidR="0089114E" w:rsidRPr="0089114E" w:rsidRDefault="0089114E" w:rsidP="0089114E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023" w:type="dxa"/>
            <w:vAlign w:val="center"/>
          </w:tcPr>
          <w:p w14:paraId="1B11F8C5" w14:textId="324BEF0B" w:rsidR="0089114E" w:rsidRPr="00902DE8" w:rsidRDefault="00902DE8" w:rsidP="0089114E">
            <w:pPr>
              <w:jc w:val="center"/>
              <w:rPr>
                <w:rFonts w:cs="Times New Roman"/>
                <w:lang w:val="en-US"/>
              </w:rPr>
            </w:pPr>
            <w:r w:rsidRPr="00902DE8">
              <w:rPr>
                <w:rFonts w:cs="Times New Roman"/>
                <w:lang w:val="en-US"/>
              </w:rPr>
              <w:t>0</w:t>
            </w:r>
          </w:p>
        </w:tc>
      </w:tr>
    </w:tbl>
    <w:p w14:paraId="5AA21DF0" w14:textId="77777777" w:rsidR="003A4489" w:rsidRPr="00A7470C" w:rsidRDefault="003A4489" w:rsidP="003A4489">
      <w:pPr>
        <w:spacing w:line="360" w:lineRule="auto"/>
        <w:ind w:firstLine="708"/>
      </w:pPr>
    </w:p>
    <w:p w14:paraId="3AC01F55" w14:textId="06D02CAB" w:rsidR="003A4489" w:rsidRPr="00A7470C" w:rsidRDefault="00A7470C" w:rsidP="003A4489">
      <w:pPr>
        <w:spacing w:line="360" w:lineRule="auto"/>
        <w:ind w:firstLine="708"/>
      </w:pPr>
      <w:r w:rsidRPr="00A7470C">
        <w:t>От таблицы</w:t>
      </w:r>
      <w:r w:rsidR="00DA112E">
        <w:t xml:space="preserve"> истинности</w:t>
      </w:r>
      <w:r w:rsidRPr="00A7470C">
        <w:t xml:space="preserve"> перей</w:t>
      </w:r>
      <w:r>
        <w:t xml:space="preserve">дем </w:t>
      </w:r>
      <w:r w:rsidRPr="00A7470C">
        <w:t>к совершенной дизъюнктивной нормальной форме (СДНФ), т. е. к дизъюнкци</w:t>
      </w:r>
      <w:r>
        <w:t>и</w:t>
      </w:r>
      <w:r w:rsidRPr="00A7470C">
        <w:t xml:space="preserve"> конституент единицы иском</w:t>
      </w:r>
      <w:r>
        <w:t>ой</w:t>
      </w:r>
      <w:r w:rsidRPr="00A7470C">
        <w:t xml:space="preserve"> функций, путем составления логической суммы тех входных наборов, на которых функция принимает единичное значение.</w:t>
      </w:r>
    </w:p>
    <w:p w14:paraId="54E6E262" w14:textId="7DF916D1" w:rsidR="003A4489" w:rsidRDefault="00A7470C" w:rsidP="003A4489">
      <w:pPr>
        <w:spacing w:line="360" w:lineRule="auto"/>
        <w:ind w:firstLine="708"/>
        <w:rPr>
          <w:lang w:val="en-US"/>
        </w:rPr>
      </w:pPr>
      <w:r>
        <w:t>СДНФ</w:t>
      </w:r>
      <w:r>
        <w:rPr>
          <w:lang w:val="en-US"/>
        </w:rPr>
        <w:t>:</w:t>
      </w:r>
    </w:p>
    <w:p w14:paraId="1427F192" w14:textId="452EAAEF" w:rsidR="00A7470C" w:rsidRPr="00596C6C" w:rsidRDefault="00902DE8" w:rsidP="003A4489">
      <w:pPr>
        <w:spacing w:line="360" w:lineRule="auto"/>
        <w:ind w:firstLine="708"/>
        <w:rPr>
          <w:lang w:val="en-US"/>
        </w:rPr>
      </w:pPr>
      <w:r w:rsidRPr="00596C6C">
        <w:rPr>
          <w:position w:val="-38"/>
        </w:rPr>
        <w:object w:dxaOrig="8480" w:dyaOrig="900" w14:anchorId="3C68E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45.75pt" o:ole="">
            <v:imagedata r:id="rId7" o:title=""/>
          </v:shape>
          <o:OLEObject Type="Embed" ProgID="Equation.DSMT4" ShapeID="_x0000_i1025" DrawAspect="Content" ObjectID="_1798880514" r:id="rId8"/>
        </w:object>
      </w:r>
    </w:p>
    <w:p w14:paraId="45A00219" w14:textId="77777777" w:rsidR="00BE6975" w:rsidRDefault="004648A4" w:rsidP="006B368F">
      <w:pPr>
        <w:spacing w:line="360" w:lineRule="auto"/>
        <w:ind w:firstLine="708"/>
      </w:pPr>
      <w:r>
        <w:t>Выполним минимизацию функции с помощью карты Карно</w:t>
      </w:r>
      <w:r w:rsidR="006B368F">
        <w:t xml:space="preserve"> (</w:t>
      </w:r>
      <w:r w:rsidR="006B368F" w:rsidRPr="006B368F">
        <w:t>диаграмм</w:t>
      </w:r>
      <w:r w:rsidR="006B368F">
        <w:t>ы</w:t>
      </w:r>
      <w:r w:rsidR="006B368F" w:rsidRPr="006B368F">
        <w:t xml:space="preserve"> Вейча)</w:t>
      </w:r>
      <w:r w:rsidR="006B368F">
        <w:t xml:space="preserve">, которая </w:t>
      </w:r>
      <w:r w:rsidR="006B368F" w:rsidRPr="006B368F">
        <w:t xml:space="preserve">представляет собой развертку гиперкуба на плоскости. </w:t>
      </w:r>
      <w:r w:rsidR="006B368F">
        <w:t>Э</w:t>
      </w:r>
      <w:r w:rsidR="006B368F" w:rsidRPr="006B368F">
        <w:t>лементы в</w:t>
      </w:r>
      <w:r w:rsidR="006B368F">
        <w:t xml:space="preserve"> соседних ячейках </w:t>
      </w:r>
      <w:r w:rsidR="006B368F" w:rsidRPr="006B368F">
        <w:t xml:space="preserve">отличаются лишь в одном разряде. </w:t>
      </w:r>
    </w:p>
    <w:p w14:paraId="021809CF" w14:textId="2590F8A8" w:rsidR="006B368F" w:rsidRDefault="006B368F" w:rsidP="006B368F">
      <w:pPr>
        <w:spacing w:line="360" w:lineRule="auto"/>
        <w:ind w:firstLine="708"/>
      </w:pPr>
      <w:r w:rsidRPr="006B368F">
        <w:lastRenderedPageBreak/>
        <w:t>Карте Карно соответствует циклический код Грея, в котором каждая следующая комбинация отличается от предыдущей значением одного разряда.</w:t>
      </w:r>
      <w:r>
        <w:t xml:space="preserve"> </w:t>
      </w:r>
      <w:r w:rsidRPr="006B368F">
        <w:t>При представлении функции с помощью карты Карно необходимо учитывать, что крайние столбцы и строки считаются соседними. Если свернуть карту в пространстве, соединив ее края, получим тор с такими же свойствами.</w:t>
      </w:r>
    </w:p>
    <w:p w14:paraId="328D2370" w14:textId="58A138EE" w:rsidR="006B368F" w:rsidRPr="006B368F" w:rsidRDefault="006B368F" w:rsidP="004B4AFC">
      <w:pPr>
        <w:spacing w:line="360" w:lineRule="auto"/>
        <w:ind w:firstLine="708"/>
      </w:pPr>
      <w:r>
        <w:t>А</w:t>
      </w:r>
      <w:r w:rsidRPr="006B368F">
        <w:t>лгоритм нахождения М</w:t>
      </w:r>
      <w:r w:rsidR="004B4AFC">
        <w:t>К</w:t>
      </w:r>
      <w:r w:rsidRPr="006B368F">
        <w:t>НФ по карте Карно:</w:t>
      </w:r>
    </w:p>
    <w:p w14:paraId="6B954691" w14:textId="77777777" w:rsidR="006B368F" w:rsidRPr="006B368F" w:rsidRDefault="006B368F" w:rsidP="006B368F">
      <w:pPr>
        <w:spacing w:line="360" w:lineRule="auto"/>
        <w:ind w:firstLine="708"/>
      </w:pPr>
      <w:r w:rsidRPr="006B368F">
        <w:t>1) необходимо выделить на карте контуры так, чтобы были соблюдены следующие условия:</w:t>
      </w:r>
    </w:p>
    <w:p w14:paraId="58C1226F" w14:textId="398A7DCD" w:rsidR="006B368F" w:rsidRPr="006B368F" w:rsidRDefault="006B368F" w:rsidP="006B368F">
      <w:pPr>
        <w:spacing w:line="360" w:lineRule="auto"/>
        <w:ind w:firstLine="708"/>
      </w:pPr>
      <w:r w:rsidRPr="006B368F">
        <w:t xml:space="preserve">- контуры должны содержать в ячейках внутри себя только </w:t>
      </w:r>
      <w:r w:rsidR="004B4AFC">
        <w:t>нули</w:t>
      </w:r>
      <w:r w:rsidRPr="006B368F">
        <w:t>,</w:t>
      </w:r>
    </w:p>
    <w:p w14:paraId="0452DC9C" w14:textId="77777777" w:rsidR="006B368F" w:rsidRPr="006B368F" w:rsidRDefault="006B368F" w:rsidP="006B368F">
      <w:pPr>
        <w:spacing w:line="360" w:lineRule="auto"/>
        <w:ind w:firstLine="708"/>
      </w:pPr>
      <w:r w:rsidRPr="006B368F">
        <w:t>- контуры должны быть прямоугольными или квадратными,</w:t>
      </w:r>
    </w:p>
    <w:p w14:paraId="79E60FCE" w14:textId="6E076B0D" w:rsidR="006B368F" w:rsidRPr="006B368F" w:rsidRDefault="006B368F" w:rsidP="006B368F">
      <w:pPr>
        <w:spacing w:line="360" w:lineRule="auto"/>
        <w:ind w:firstLine="708"/>
      </w:pPr>
      <w:r w:rsidRPr="006B368F">
        <w:t>- они должны включать число ячеек, равное степени 2: 1, 2, 4, 8 или 16;</w:t>
      </w:r>
    </w:p>
    <w:p w14:paraId="431752B3" w14:textId="21C14E35" w:rsidR="006B368F" w:rsidRPr="0056067E" w:rsidRDefault="006B368F" w:rsidP="006B368F">
      <w:pPr>
        <w:spacing w:line="360" w:lineRule="auto"/>
        <w:ind w:firstLine="708"/>
      </w:pPr>
      <w:r w:rsidRPr="006B368F">
        <w:t>- крайние столбцы, крайние строки и угловые ячейки считаются соседними;</w:t>
      </w:r>
    </w:p>
    <w:p w14:paraId="2FEC5DD4" w14:textId="77777777" w:rsidR="006B368F" w:rsidRPr="006B368F" w:rsidRDefault="006B368F" w:rsidP="006B368F">
      <w:pPr>
        <w:spacing w:line="360" w:lineRule="auto"/>
        <w:ind w:firstLine="708"/>
      </w:pPr>
      <w:r w:rsidRPr="006B368F">
        <w:t>- каждый контур должен охватывать по возможности наибольшее число ячеек,</w:t>
      </w:r>
    </w:p>
    <w:p w14:paraId="19D86B14" w14:textId="77777777" w:rsidR="006B368F" w:rsidRPr="006B368F" w:rsidRDefault="006B368F" w:rsidP="006B368F">
      <w:pPr>
        <w:spacing w:line="360" w:lineRule="auto"/>
        <w:ind w:firstLine="708"/>
      </w:pPr>
      <w:r w:rsidRPr="006B368F">
        <w:t>- контуры могут пересекаться,</w:t>
      </w:r>
    </w:p>
    <w:p w14:paraId="1E90A8AC" w14:textId="2DA2B800" w:rsidR="006B368F" w:rsidRPr="0056067E" w:rsidRDefault="006B368F" w:rsidP="006B368F">
      <w:pPr>
        <w:spacing w:line="360" w:lineRule="auto"/>
        <w:ind w:firstLine="708"/>
      </w:pPr>
      <w:r w:rsidRPr="006B368F">
        <w:t>- не должно быть контуров, все ячейки которых входят в другие контуры;</w:t>
      </w:r>
    </w:p>
    <w:p w14:paraId="15521AA9" w14:textId="595BAB41" w:rsidR="006B368F" w:rsidRPr="006B368F" w:rsidRDefault="006B368F" w:rsidP="006B368F">
      <w:pPr>
        <w:spacing w:line="360" w:lineRule="auto"/>
        <w:ind w:firstLine="708"/>
      </w:pPr>
      <w:r w:rsidRPr="006B368F">
        <w:t xml:space="preserve">- все </w:t>
      </w:r>
      <w:r w:rsidR="004B4AFC">
        <w:t>нули</w:t>
      </w:r>
      <w:r w:rsidRPr="006B368F">
        <w:t xml:space="preserve"> в ячейках должны быть покрыты контурами.</w:t>
      </w:r>
    </w:p>
    <w:p w14:paraId="0CDA843B" w14:textId="152983E1" w:rsidR="00306AF7" w:rsidRPr="0056067E" w:rsidRDefault="00306AF7" w:rsidP="00306AF7">
      <w:pPr>
        <w:spacing w:line="360" w:lineRule="auto"/>
        <w:ind w:firstLine="708"/>
      </w:pPr>
      <w:r w:rsidRPr="00306AF7">
        <w:t xml:space="preserve">2) Затем необходимо по контурам составить элементарные </w:t>
      </w:r>
      <w:r w:rsidR="004B4AFC">
        <w:t>диз</w:t>
      </w:r>
      <w:r w:rsidRPr="00306AF7">
        <w:t xml:space="preserve">ъюнкции, соответствующие им. Для этого при рассмотрении контура выделяются переменные, которые постоянны в контуре, они входят в элементарную </w:t>
      </w:r>
      <w:r w:rsidR="004B4AFC">
        <w:t>диз</w:t>
      </w:r>
      <w:r w:rsidRPr="00306AF7">
        <w:t>ъюнкцию, переменные же, входящие в контур вместе со своими инверсиями, исключаются из нее.</w:t>
      </w:r>
    </w:p>
    <w:p w14:paraId="64F35134" w14:textId="2B87C196" w:rsidR="00306AF7" w:rsidRDefault="00306AF7" w:rsidP="00306AF7">
      <w:pPr>
        <w:spacing w:line="360" w:lineRule="auto"/>
        <w:ind w:firstLine="708"/>
      </w:pPr>
      <w:r>
        <w:t>Заполним ячейки карты значениями из последнего столбца таблицы истинности (табл. 1). Выделим контуры и для каждого запишем выражение (рис. 1).</w:t>
      </w:r>
    </w:p>
    <w:p w14:paraId="1827C1D5" w14:textId="2A605F8E" w:rsidR="00902DE8" w:rsidRDefault="00902DE8">
      <w:r>
        <w:br w:type="page"/>
      </w:r>
    </w:p>
    <w:p w14:paraId="4E3E8986" w14:textId="71295866" w:rsidR="00306AF7" w:rsidRDefault="00306AF7" w:rsidP="00306AF7">
      <w:pPr>
        <w:spacing w:line="360" w:lineRule="auto"/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57219F" w:rsidRPr="00306AF7" w14:paraId="07335ACD" w14:textId="77777777" w:rsidTr="000F6A32">
        <w:trPr>
          <w:jc w:val="center"/>
        </w:trPr>
        <w:tc>
          <w:tcPr>
            <w:tcW w:w="1869" w:type="dxa"/>
            <w:tcBorders>
              <w:tl2br w:val="single" w:sz="4" w:space="0" w:color="auto"/>
            </w:tcBorders>
            <w:vAlign w:val="center"/>
          </w:tcPr>
          <w:p w14:paraId="1B4FEBA2" w14:textId="05B0F811" w:rsidR="0057219F" w:rsidRDefault="005141E4" w:rsidP="000F6A32">
            <w:pPr>
              <w:jc w:val="right"/>
              <w:rPr>
                <w:vertAlign w:val="subscript"/>
              </w:rPr>
            </w:pPr>
            <w:r>
              <w:rPr>
                <w:i/>
                <w:i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3E4E6691" wp14:editId="6B2812F2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22860</wp:posOffset>
                      </wp:positionV>
                      <wp:extent cx="4724400" cy="2160270"/>
                      <wp:effectExtent l="0" t="0" r="76200" b="49530"/>
                      <wp:wrapNone/>
                      <wp:docPr id="1256677632" name="Группа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24400" cy="2160270"/>
                                <a:chOff x="0" y="0"/>
                                <a:chExt cx="4726087" cy="2162591"/>
                              </a:xfrm>
                            </wpg:grpSpPr>
                            <wpg:grpSp>
                              <wpg:cNvPr id="2046674179" name="Группа 4"/>
                              <wpg:cNvGrpSpPr/>
                              <wpg:grpSpPr>
                                <a:xfrm>
                                  <a:off x="0" y="0"/>
                                  <a:ext cx="3988294" cy="1927579"/>
                                  <a:chOff x="0" y="0"/>
                                  <a:chExt cx="3988294" cy="1927579"/>
                                </a:xfrm>
                              </wpg:grpSpPr>
                              <wpg:grpSp>
                                <wpg:cNvPr id="804789840" name="Группа 2"/>
                                <wpg:cNvGrpSpPr/>
                                <wpg:grpSpPr>
                                  <a:xfrm>
                                    <a:off x="1071695" y="397329"/>
                                    <a:ext cx="2916599" cy="1530250"/>
                                    <a:chOff x="4895" y="0"/>
                                    <a:chExt cx="2916599" cy="1530250"/>
                                  </a:xfrm>
                                </wpg:grpSpPr>
                                <wps:wsp>
                                  <wps:cNvPr id="1778434992" name="Прямоугольник: скругленные углы 1"/>
                                  <wps:cNvSpPr/>
                                  <wps:spPr>
                                    <a:xfrm>
                                      <a:off x="2369327" y="393872"/>
                                      <a:ext cx="495009" cy="694099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rgbClr val="4472C4">
                                        <a:alpha val="20000"/>
                                      </a:srgbClr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3002188" name="Прямоугольник: скругленные углы 1"/>
                                  <wps:cNvSpPr/>
                                  <wps:spPr>
                                    <a:xfrm>
                                      <a:off x="50939" y="0"/>
                                      <a:ext cx="463608" cy="745891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rgbClr val="FFC00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0465418" name="Прямоугольник: скругленные углы 1"/>
                                  <wps:cNvSpPr/>
                                  <wps:spPr>
                                    <a:xfrm>
                                      <a:off x="1191764" y="791683"/>
                                      <a:ext cx="1729730" cy="697854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rgbClr val="00B05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00B05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77292864" name="Прямоугольник: скругленные углы 1"/>
                                  <wps:cNvSpPr/>
                                  <wps:spPr>
                                    <a:xfrm rot="5400000">
                                      <a:off x="674794" y="-669882"/>
                                      <a:ext cx="359195" cy="1698993"/>
                                    </a:xfrm>
                                    <a:prstGeom prst="rightBracket">
                                      <a:avLst/>
                                    </a:prstGeom>
                                    <a:solidFill>
                                      <a:srgbClr val="7030A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7030A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4151312" name="Прямоугольник: скругленные углы 1"/>
                                  <wps:cNvSpPr/>
                                  <wps:spPr>
                                    <a:xfrm rot="16200000">
                                      <a:off x="656151" y="482511"/>
                                      <a:ext cx="396485" cy="1698993"/>
                                    </a:xfrm>
                                    <a:prstGeom prst="rightBracket">
                                      <a:avLst/>
                                    </a:prstGeom>
                                    <a:solidFill>
                                      <a:srgbClr val="7030A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7030A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972067698" name="Прямая соединительная линия 3"/>
                                <wps:cNvCnPr/>
                                <wps:spPr>
                                  <a:xfrm>
                                    <a:off x="0" y="0"/>
                                    <a:ext cx="2449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02756296" name="Прямая со стрелкой 5"/>
                              <wps:cNvCnPr/>
                              <wps:spPr>
                                <a:xfrm flipH="1">
                                  <a:off x="924795" y="1111707"/>
                                  <a:ext cx="225649" cy="99848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954286" name="Прямая со стрелкой 5"/>
                              <wps:cNvCnPr/>
                              <wps:spPr>
                                <a:xfrm>
                                  <a:off x="3529239" y="1886866"/>
                                  <a:ext cx="0" cy="2757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B05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4630117" name="Прямая со стрелкой 5"/>
                              <wps:cNvCnPr/>
                              <wps:spPr>
                                <a:xfrm>
                                  <a:off x="3931136" y="910297"/>
                                  <a:ext cx="794951" cy="119989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70C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178220" name="Прямая со стрелкой 5"/>
                              <wps:cNvCnPr/>
                              <wps:spPr>
                                <a:xfrm>
                                  <a:off x="2103655" y="1927579"/>
                                  <a:ext cx="154909" cy="18261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7030A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46283155" name="Прямая со стрелкой 5"/>
                              <wps:cNvCnPr/>
                              <wps:spPr>
                                <a:xfrm flipH="1">
                                  <a:off x="2258564" y="756541"/>
                                  <a:ext cx="480252" cy="135365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7030A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>
                  <w:pict>
                    <v:group w14:anchorId="3002D017" id="Группа 6" o:spid="_x0000_s1026" style="position:absolute;margin-left:31.4pt;margin-top:1.8pt;width:372pt;height:170.1pt;z-index:251669504;mso-width-relative:margin;mso-height-relative:margin" coordsize="47260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">
                      <v:group id="Группа 4" o:spid="_x0000_s1027" style="position:absolute;width:39882;height:19275" coordsize="39882,19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">
                        <v:group id="Группа 2" o:spid="_x0000_s1028" style="position:absolute;left:10716;top:3973;width:29166;height:15302" coordorigin="48" coordsize="29165,15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">
                          <v:roundrect id="Прямоугольник: скругленные углы 1" o:spid="_x0000_s1029" style="position:absolute;left:23693;top:3938;width:4950;height:694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" fillcolor="#4472c4" strokecolor="#09101d [484]" strokeweight="1pt">
                            <v:fill opacity="13107f"/>
                            <v:stroke joinstyle="miter"/>
                          </v:roundrect>
                          <v:roundrect id="Прямоугольник: скругленные углы 1" o:spid="_x0000_s1030" style="position:absolute;left:509;width:4636;height:74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" fillcolor="#ffc000" strokecolor="#c45911 [2405]" strokeweight="1pt">
                            <v:fill opacity="13107f"/>
                            <v:stroke joinstyle="miter"/>
                          </v:roundrect>
                          <v:roundrect id="Прямоугольник: скругленные углы 1" o:spid="_x0000_s1031" style="position:absolute;left:11917;top:7916;width:17297;height:697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" fillcolor="#00b050" strokecolor="#00b050" strokeweight="1pt">
                            <v:fill opacity="13107f"/>
                            <v:stroke joinstyle="miter"/>
                          </v:roundrect>
                          <v:shapetype id="_x0000_t86" coordsize="21600,21600" o:spt="86" adj="1800" path="m,qx21600@0l21600@1qy,21600e" filled="f">
                            <v:formulas>
                              <v:f eqn="val #0"/>
                              <v:f eqn="sum 21600 0 #0"/>
                              <v:f eqn="prod #0 9598 32768"/>
                              <v:f eqn="sum 21600 0 @2"/>
                            </v:formulas>
                            <v:path arrowok="t" gradientshapeok="t" o:connecttype="custom" o:connectlocs="0,0;0,21600;21600,10800" textboxrect="0,@2,15274,@3"/>
                            <v:handles>
                              <v:h position="bottomRight,#0" yrange="0,10800"/>
                            </v:handles>
                          </v:shapetype>
                          <v:shape id="Прямоугольник: скругленные углы 1" o:spid="_x0000_s1032" type="#_x0000_t86" style="position:absolute;left:6747;top:-6699;width:3592;height:1699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" adj="381" filled="t" fillcolor="#7030a0" strokecolor="#7030a0" strokeweight="1pt">
                            <v:fill opacity="13107f"/>
                            <v:stroke joinstyle="miter"/>
                          </v:shape>
                          <v:shape id="Прямоугольник: скругленные углы 1" o:spid="_x0000_s1033" type="#_x0000_t86" style="position:absolute;left:6560;top:4825;width:3965;height:1699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" adj="420" filled="t" fillcolor="#7030a0" strokecolor="#7030a0" strokeweight="1pt">
                            <v:fill opacity="13107f"/>
                            <v:stroke joinstyle="miter"/>
                          </v:shape>
                        </v:group>
                        <v:line id="Прямая соединительная линия 3" o:spid="_x0000_s1034" style="position:absolute;visibility:visible;mso-wrap-style:square" from="0,0" to="244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" strokecolor="white [3212]" strokeweight=".5pt">
                          <v:stroke joinstyle="miter"/>
                        </v:line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Прямая со стрелкой 5" o:spid="_x0000_s1035" type="#_x0000_t32" style="position:absolute;left:9247;top:11117;width:2257;height:99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" strokecolor="#c45911 [2405]" strokeweight=".5pt">
                        <v:stroke endarrow="block" joinstyle="miter"/>
                      </v:shape>
                      <v:shape id="Прямая со стрелкой 5" o:spid="_x0000_s1036" type="#_x0000_t32" style="position:absolute;left:35292;top:18868;width:0;height:27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" strokecolor="#00b050" strokeweight=".5pt">
                        <v:stroke endarrow="block" joinstyle="miter"/>
                      </v:shape>
                      <v:shape id="Прямая со стрелкой 5" o:spid="_x0000_s1037" type="#_x0000_t32" style="position:absolute;left:39311;top:9102;width:7949;height:119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" strokecolor="#0070c0" strokeweight=".5pt">
                        <v:stroke endarrow="block" joinstyle="miter"/>
                      </v:shape>
                      <v:shape id="Прямая со стрелкой 5" o:spid="_x0000_s1038" type="#_x0000_t32" style="position:absolute;left:21036;top:19275;width:1549;height:1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" strokecolor="#7030a0" strokeweight=".5pt">
                        <v:stroke endarrow="block" joinstyle="miter"/>
                      </v:shape>
                      <v:shape id="Прямая со стрелкой 5" o:spid="_x0000_s1039" type="#_x0000_t32" style="position:absolute;left:22585;top:7565;width:4803;height:135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" strokecolor="#7030a0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0F6A32" w:rsidRPr="00596C6C">
              <w:rPr>
                <w:i/>
                <w:iCs/>
              </w:rPr>
              <w:t>x</w:t>
            </w:r>
            <w:r w:rsidR="000F6A32" w:rsidRPr="000B7E0A">
              <w:rPr>
                <w:vertAlign w:val="subscript"/>
              </w:rPr>
              <w:t>2</w:t>
            </w:r>
            <w:r w:rsidR="000F6A32" w:rsidRPr="000B7E0A">
              <w:t xml:space="preserve"> </w:t>
            </w:r>
            <w:r w:rsidR="000F6A32" w:rsidRPr="00596C6C">
              <w:rPr>
                <w:i/>
                <w:iCs/>
              </w:rPr>
              <w:t>x</w:t>
            </w:r>
            <w:r w:rsidR="000F6A32" w:rsidRPr="000B7E0A">
              <w:rPr>
                <w:vertAlign w:val="subscript"/>
              </w:rPr>
              <w:t>1</w:t>
            </w:r>
          </w:p>
          <w:p w14:paraId="0B3D85BB" w14:textId="3B4D43EA" w:rsidR="000F6A32" w:rsidRPr="0057219F" w:rsidRDefault="000F6A32" w:rsidP="000F6A32">
            <w:pPr>
              <w:jc w:val="center"/>
            </w:pP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4</w:t>
            </w:r>
            <w:r w:rsidRPr="000B7E0A">
              <w:t xml:space="preserve"> </w:t>
            </w:r>
            <w:r w:rsidRPr="00596C6C">
              <w:rPr>
                <w:i/>
                <w:iCs/>
              </w:rPr>
              <w:t>x</w:t>
            </w:r>
            <w:r w:rsidRPr="000B7E0A">
              <w:rPr>
                <w:vertAlign w:val="subscript"/>
              </w:rPr>
              <w:t>З</w:t>
            </w:r>
          </w:p>
        </w:tc>
        <w:tc>
          <w:tcPr>
            <w:tcW w:w="1869" w:type="dxa"/>
            <w:vAlign w:val="center"/>
          </w:tcPr>
          <w:p w14:paraId="52400504" w14:textId="3678D03E" w:rsidR="0057219F" w:rsidRPr="0057219F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80" w:dyaOrig="440" w14:anchorId="406D26DD">
                <v:shape id="_x0000_i1026" type="#_x0000_t75" style="width:34.5pt;height:22.5pt" o:ole="">
                  <v:imagedata r:id="rId9" o:title=""/>
                </v:shape>
                <o:OLEObject Type="Embed" ProgID="Equation.DSMT4" ShapeID="_x0000_i1026" DrawAspect="Content" ObjectID="_1798880515" r:id="rId10"/>
              </w:object>
            </w:r>
          </w:p>
        </w:tc>
        <w:tc>
          <w:tcPr>
            <w:tcW w:w="1869" w:type="dxa"/>
            <w:vAlign w:val="center"/>
          </w:tcPr>
          <w:p w14:paraId="7D0D3920" w14:textId="0F9FFDE9" w:rsidR="0057219F" w:rsidRPr="0057219F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60" w:dyaOrig="440" w14:anchorId="4169B70B">
                <v:shape id="_x0000_i1027" type="#_x0000_t75" style="width:33.75pt;height:22.5pt" o:ole="">
                  <v:imagedata r:id="rId11" o:title=""/>
                </v:shape>
                <o:OLEObject Type="Embed" ProgID="Equation.DSMT4" ShapeID="_x0000_i1027" DrawAspect="Content" ObjectID="_1798880516" r:id="rId12"/>
              </w:object>
            </w:r>
          </w:p>
        </w:tc>
        <w:tc>
          <w:tcPr>
            <w:tcW w:w="1869" w:type="dxa"/>
            <w:vAlign w:val="center"/>
          </w:tcPr>
          <w:p w14:paraId="7F55762F" w14:textId="499BEE23" w:rsidR="0057219F" w:rsidRPr="0057219F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60" w:dyaOrig="380" w14:anchorId="4BA1A230">
                <v:shape id="_x0000_i1028" type="#_x0000_t75" style="width:33.75pt;height:19.5pt" o:ole="">
                  <v:imagedata r:id="rId13" o:title=""/>
                </v:shape>
                <o:OLEObject Type="Embed" ProgID="Equation.DSMT4" ShapeID="_x0000_i1028" DrawAspect="Content" ObjectID="_1798880517" r:id="rId14"/>
              </w:object>
            </w:r>
          </w:p>
        </w:tc>
        <w:tc>
          <w:tcPr>
            <w:tcW w:w="1869" w:type="dxa"/>
            <w:vAlign w:val="center"/>
          </w:tcPr>
          <w:p w14:paraId="0CA3E921" w14:textId="39B990C3" w:rsidR="0057219F" w:rsidRPr="00306AF7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80" w:dyaOrig="440" w14:anchorId="4156CB14">
                <v:shape id="_x0000_i1029" type="#_x0000_t75" style="width:34.5pt;height:22.5pt" o:ole="">
                  <v:imagedata r:id="rId15" o:title=""/>
                </v:shape>
                <o:OLEObject Type="Embed" ProgID="Equation.DSMT4" ShapeID="_x0000_i1029" DrawAspect="Content" ObjectID="_1798880518" r:id="rId16"/>
              </w:object>
            </w:r>
          </w:p>
        </w:tc>
      </w:tr>
      <w:tr w:rsidR="0057219F" w:rsidRPr="00306AF7" w14:paraId="32141999" w14:textId="77777777" w:rsidTr="000F6A32">
        <w:trPr>
          <w:jc w:val="center"/>
        </w:trPr>
        <w:tc>
          <w:tcPr>
            <w:tcW w:w="1869" w:type="dxa"/>
            <w:vAlign w:val="center"/>
          </w:tcPr>
          <w:p w14:paraId="29C075DB" w14:textId="04D6488C" w:rsidR="0057219F" w:rsidRPr="0057219F" w:rsidRDefault="0057219F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700" w:dyaOrig="440" w14:anchorId="3DFBED95">
                <v:shape id="_x0000_i1030" type="#_x0000_t75" style="width:34.5pt;height:22.5pt" o:ole="">
                  <v:imagedata r:id="rId17" o:title=""/>
                </v:shape>
                <o:OLEObject Type="Embed" ProgID="Equation.DSMT4" ShapeID="_x0000_i1030" DrawAspect="Content" ObjectID="_1798880519" r:id="rId18"/>
              </w:object>
            </w:r>
          </w:p>
        </w:tc>
        <w:tc>
          <w:tcPr>
            <w:tcW w:w="1869" w:type="dxa"/>
            <w:vAlign w:val="center"/>
          </w:tcPr>
          <w:p w14:paraId="5776249B" w14:textId="3C09DF16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6A67242D" w14:textId="0247DD38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11E3B255" w14:textId="126C0188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  <w:tc>
          <w:tcPr>
            <w:tcW w:w="1869" w:type="dxa"/>
            <w:vAlign w:val="center"/>
          </w:tcPr>
          <w:p w14:paraId="673D3481" w14:textId="4BC28FF0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</w:tr>
      <w:tr w:rsidR="0057219F" w:rsidRPr="00306AF7" w14:paraId="1161DC8F" w14:textId="77777777" w:rsidTr="000F6A32">
        <w:trPr>
          <w:jc w:val="center"/>
        </w:trPr>
        <w:tc>
          <w:tcPr>
            <w:tcW w:w="1869" w:type="dxa"/>
            <w:vAlign w:val="center"/>
          </w:tcPr>
          <w:p w14:paraId="41F42A09" w14:textId="5BE64EE8" w:rsidR="0057219F" w:rsidRPr="0057219F" w:rsidRDefault="0057219F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80" w:dyaOrig="440" w14:anchorId="6D7FD39E">
                <v:shape id="_x0000_i1031" type="#_x0000_t75" style="width:34.5pt;height:22.5pt" o:ole="">
                  <v:imagedata r:id="rId19" o:title=""/>
                </v:shape>
                <o:OLEObject Type="Embed" ProgID="Equation.DSMT4" ShapeID="_x0000_i1031" DrawAspect="Content" ObjectID="_1798880520" r:id="rId20"/>
              </w:object>
            </w:r>
          </w:p>
        </w:tc>
        <w:tc>
          <w:tcPr>
            <w:tcW w:w="1869" w:type="dxa"/>
            <w:vAlign w:val="center"/>
          </w:tcPr>
          <w:p w14:paraId="4EFD6719" w14:textId="54F09787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6A68FD06" w14:textId="7B93462B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  <w:tc>
          <w:tcPr>
            <w:tcW w:w="1869" w:type="dxa"/>
            <w:vAlign w:val="center"/>
          </w:tcPr>
          <w:p w14:paraId="58BFD24E" w14:textId="0C73C382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51F3CF3B" w14:textId="3B9F8A2C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</w:tr>
      <w:tr w:rsidR="0057219F" w:rsidRPr="00306AF7" w14:paraId="14E73FA9" w14:textId="77777777" w:rsidTr="000F6A32">
        <w:trPr>
          <w:jc w:val="center"/>
        </w:trPr>
        <w:tc>
          <w:tcPr>
            <w:tcW w:w="1869" w:type="dxa"/>
            <w:vAlign w:val="center"/>
          </w:tcPr>
          <w:p w14:paraId="3A3A8523" w14:textId="7234F2AE" w:rsidR="0057219F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680" w:dyaOrig="380" w14:anchorId="50F56BCA">
                <v:shape id="_x0000_i1032" type="#_x0000_t75" style="width:34.5pt;height:19.5pt" o:ole="">
                  <v:imagedata r:id="rId21" o:title=""/>
                </v:shape>
                <o:OLEObject Type="Embed" ProgID="Equation.DSMT4" ShapeID="_x0000_i1032" DrawAspect="Content" ObjectID="_1798880521" r:id="rId22"/>
              </w:object>
            </w:r>
          </w:p>
        </w:tc>
        <w:tc>
          <w:tcPr>
            <w:tcW w:w="1869" w:type="dxa"/>
            <w:vAlign w:val="center"/>
          </w:tcPr>
          <w:p w14:paraId="72125FCF" w14:textId="5F55A049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  <w:tc>
          <w:tcPr>
            <w:tcW w:w="1869" w:type="dxa"/>
            <w:vAlign w:val="center"/>
          </w:tcPr>
          <w:p w14:paraId="45F28F12" w14:textId="77A7E34D" w:rsidR="0057219F" w:rsidRPr="005141E4" w:rsidRDefault="00A77C5E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05677D95" w14:textId="182FC66E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6E498103" w14:textId="12F6C2F0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</w:tr>
      <w:tr w:rsidR="0057219F" w:rsidRPr="00306AF7" w14:paraId="6C9C778B" w14:textId="77777777" w:rsidTr="000F6A32">
        <w:trPr>
          <w:jc w:val="center"/>
        </w:trPr>
        <w:tc>
          <w:tcPr>
            <w:tcW w:w="1869" w:type="dxa"/>
            <w:vAlign w:val="center"/>
          </w:tcPr>
          <w:p w14:paraId="2F057030" w14:textId="006E797B" w:rsidR="0057219F" w:rsidRDefault="006604B5" w:rsidP="000F6A32">
            <w:pPr>
              <w:spacing w:line="360" w:lineRule="auto"/>
              <w:jc w:val="center"/>
            </w:pPr>
            <w:r w:rsidRPr="0041328E">
              <w:rPr>
                <w:position w:val="-12"/>
              </w:rPr>
              <w:object w:dxaOrig="700" w:dyaOrig="440" w14:anchorId="1BBB6DC2">
                <v:shape id="_x0000_i1033" type="#_x0000_t75" style="width:34.5pt;height:22.5pt" o:ole="">
                  <v:imagedata r:id="rId23" o:title=""/>
                </v:shape>
                <o:OLEObject Type="Embed" ProgID="Equation.DSMT4" ShapeID="_x0000_i1033" DrawAspect="Content" ObjectID="_1798880522" r:id="rId24"/>
              </w:object>
            </w:r>
          </w:p>
        </w:tc>
        <w:tc>
          <w:tcPr>
            <w:tcW w:w="1869" w:type="dxa"/>
            <w:vAlign w:val="center"/>
          </w:tcPr>
          <w:p w14:paraId="7EADB3C8" w14:textId="0FAC0FC7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68D6F165" w14:textId="6B2648FA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18F7A5B5" w14:textId="428EC189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0</w:t>
            </w:r>
          </w:p>
        </w:tc>
        <w:tc>
          <w:tcPr>
            <w:tcW w:w="1869" w:type="dxa"/>
            <w:vAlign w:val="center"/>
          </w:tcPr>
          <w:p w14:paraId="6F9CC773" w14:textId="728483F0" w:rsidR="0057219F" w:rsidRPr="005141E4" w:rsidRDefault="00837175" w:rsidP="000F6A32">
            <w:pPr>
              <w:spacing w:line="360" w:lineRule="auto"/>
              <w:jc w:val="center"/>
            </w:pPr>
            <w:r w:rsidRPr="005141E4">
              <w:t>1</w:t>
            </w:r>
          </w:p>
        </w:tc>
      </w:tr>
    </w:tbl>
    <w:p w14:paraId="6BC704D1" w14:textId="53C305D8" w:rsidR="006B368F" w:rsidRPr="006B368F" w:rsidRDefault="006B368F" w:rsidP="00073AE9">
      <w:pPr>
        <w:spacing w:line="240" w:lineRule="auto"/>
      </w:pPr>
    </w:p>
    <w:p w14:paraId="7665B546" w14:textId="536DC61B" w:rsidR="006B368F" w:rsidRPr="006B368F" w:rsidRDefault="00073AE9" w:rsidP="0084194A">
      <w:pPr>
        <w:spacing w:line="360" w:lineRule="auto"/>
        <w:ind w:left="708"/>
      </w:pPr>
      <w:r>
        <w:t xml:space="preserve">       </w:t>
      </w:r>
      <w:r w:rsidR="0084194A" w:rsidRPr="00073AE9">
        <w:rPr>
          <w:position w:val="-12"/>
        </w:rPr>
        <w:object w:dxaOrig="7740" w:dyaOrig="440" w14:anchorId="0C4E6ED5">
          <v:shape id="_x0000_i1034" type="#_x0000_t75" style="width:387.75pt;height:22.5pt" o:ole="">
            <v:imagedata r:id="rId25" o:title=""/>
          </v:shape>
          <o:OLEObject Type="Embed" ProgID="Equation.DSMT4" ShapeID="_x0000_i1034" DrawAspect="Content" ObjectID="_1798880523" r:id="rId26"/>
        </w:object>
      </w:r>
    </w:p>
    <w:p w14:paraId="3FDDE656" w14:textId="2A61F79D" w:rsidR="004648A4" w:rsidRDefault="00073AE9" w:rsidP="00073AE9">
      <w:pPr>
        <w:spacing w:line="360" w:lineRule="auto"/>
        <w:jc w:val="center"/>
      </w:pPr>
      <w:r>
        <w:t>Рисунок 1 – Минимизация функции с помощью карты Карно</w:t>
      </w:r>
    </w:p>
    <w:p w14:paraId="5B68CF65" w14:textId="07230C79" w:rsidR="00073AE9" w:rsidRDefault="00073AE9" w:rsidP="003A4489">
      <w:pPr>
        <w:spacing w:line="360" w:lineRule="auto"/>
        <w:ind w:firstLine="708"/>
      </w:pPr>
    </w:p>
    <w:p w14:paraId="334A00A6" w14:textId="6AE2EE63" w:rsidR="00073AE9" w:rsidRPr="00073AE9" w:rsidRDefault="00073AE9" w:rsidP="003A4489">
      <w:pPr>
        <w:spacing w:line="360" w:lineRule="auto"/>
        <w:ind w:firstLine="708"/>
      </w:pPr>
      <w:r>
        <w:t xml:space="preserve">Объединим полученные </w:t>
      </w:r>
      <w:r w:rsidR="004B4AFC">
        <w:t>диз</w:t>
      </w:r>
      <w:r>
        <w:t>ъюнкции логическ</w:t>
      </w:r>
      <w:r w:rsidR="004B4AFC">
        <w:t>им</w:t>
      </w:r>
      <w:r>
        <w:t xml:space="preserve"> </w:t>
      </w:r>
      <w:r w:rsidR="004B4AFC">
        <w:t xml:space="preserve">умножением </w:t>
      </w:r>
      <w:r>
        <w:t>(</w:t>
      </w:r>
      <w:r w:rsidR="004B4AFC">
        <w:t>кон</w:t>
      </w:r>
      <w:r>
        <w:t>ъюнкция) и получим М</w:t>
      </w:r>
      <w:r w:rsidR="0084194A">
        <w:t>К</w:t>
      </w:r>
      <w:r>
        <w:t>НФ</w:t>
      </w:r>
      <w:r w:rsidRPr="00073AE9">
        <w:t>:</w:t>
      </w:r>
    </w:p>
    <w:p w14:paraId="4B43155E" w14:textId="143B799E" w:rsidR="004648A4" w:rsidRDefault="0084194A" w:rsidP="003A4489">
      <w:pPr>
        <w:spacing w:line="360" w:lineRule="auto"/>
        <w:ind w:firstLine="708"/>
      </w:pPr>
      <w:r w:rsidRPr="00073AE9">
        <w:rPr>
          <w:position w:val="-12"/>
        </w:rPr>
        <w:object w:dxaOrig="7220" w:dyaOrig="440" w14:anchorId="0A47D861">
          <v:shape id="_x0000_i1035" type="#_x0000_t75" style="width:361.5pt;height:22.5pt" o:ole="">
            <v:imagedata r:id="rId27" o:title=""/>
          </v:shape>
          <o:OLEObject Type="Embed" ProgID="Equation.DSMT4" ShapeID="_x0000_i1035" DrawAspect="Content" ObjectID="_1798880524" r:id="rId28"/>
        </w:object>
      </w:r>
    </w:p>
    <w:p w14:paraId="011CAE53" w14:textId="77777777" w:rsidR="003A4489" w:rsidRPr="003A4489" w:rsidRDefault="003A4489" w:rsidP="003A4489">
      <w:pPr>
        <w:spacing w:line="360" w:lineRule="auto"/>
        <w:ind w:firstLine="708"/>
        <w:rPr>
          <w:b/>
          <w:bCs/>
        </w:rPr>
      </w:pPr>
    </w:p>
    <w:p w14:paraId="6D8D909A" w14:textId="36771D70" w:rsidR="00585173" w:rsidRDefault="003A4489" w:rsidP="003A4489">
      <w:pPr>
        <w:spacing w:line="360" w:lineRule="auto"/>
        <w:ind w:firstLine="708"/>
      </w:pPr>
      <w:r w:rsidRPr="003A4489">
        <w:t>2. Функциональн</w:t>
      </w:r>
      <w:r w:rsidR="000A7FD1">
        <w:t>ая</w:t>
      </w:r>
      <w:r w:rsidRPr="003A4489">
        <w:t xml:space="preserve"> схем</w:t>
      </w:r>
      <w:r w:rsidR="00585173">
        <w:t>а</w:t>
      </w:r>
      <w:r w:rsidRPr="003A4489">
        <w:t>.</w:t>
      </w:r>
    </w:p>
    <w:p w14:paraId="484B86C2" w14:textId="704C44A5" w:rsidR="00585173" w:rsidRDefault="00417515" w:rsidP="003A4489">
      <w:pPr>
        <w:spacing w:line="360" w:lineRule="auto"/>
        <w:ind w:firstLine="708"/>
      </w:pPr>
      <w:r>
        <w:t>Преобразуем полученное выражение М</w:t>
      </w:r>
      <w:r w:rsidR="0084194A">
        <w:t>К</w:t>
      </w:r>
      <w:r>
        <w:t xml:space="preserve">НФ </w:t>
      </w:r>
      <w:r w:rsidR="008A4427">
        <w:t>в</w:t>
      </w:r>
      <w:r>
        <w:t xml:space="preserve"> заданны</w:t>
      </w:r>
      <w:r w:rsidR="008A4427">
        <w:t>й</w:t>
      </w:r>
      <w:r>
        <w:t xml:space="preserve"> базис, используя правило де Моргана (</w:t>
      </w:r>
      <w:r w:rsidRPr="0041328E">
        <w:rPr>
          <w:position w:val="-6"/>
        </w:rPr>
        <w:object w:dxaOrig="1340" w:dyaOrig="420" w14:anchorId="050D3C70">
          <v:shape id="_x0000_i1036" type="#_x0000_t75" style="width:67.5pt;height:21.75pt" o:ole="">
            <v:imagedata r:id="rId29" o:title=""/>
          </v:shape>
          <o:OLEObject Type="Embed" ProgID="Equation.DSMT4" ShapeID="_x0000_i1036" DrawAspect="Content" ObjectID="_1798880525" r:id="rId30"/>
        </w:object>
      </w:r>
      <w:r>
        <w:t xml:space="preserve"> и </w:t>
      </w:r>
      <w:r w:rsidRPr="0041328E">
        <w:rPr>
          <w:position w:val="-6"/>
        </w:rPr>
        <w:object w:dxaOrig="1340" w:dyaOrig="420" w14:anchorId="1FDBE5F8">
          <v:shape id="_x0000_i1037" type="#_x0000_t75" style="width:67.5pt;height:21.75pt" o:ole="">
            <v:imagedata r:id="rId31" o:title=""/>
          </v:shape>
          <o:OLEObject Type="Embed" ProgID="Equation.DSMT4" ShapeID="_x0000_i1037" DrawAspect="Content" ObjectID="_1798880526" r:id="rId32"/>
        </w:object>
      </w:r>
      <w:r>
        <w:t>).</w:t>
      </w:r>
    </w:p>
    <w:p w14:paraId="576B8207" w14:textId="0405A8EC" w:rsidR="00417515" w:rsidRDefault="0084194A" w:rsidP="003A4489">
      <w:pPr>
        <w:spacing w:line="360" w:lineRule="auto"/>
        <w:ind w:firstLine="708"/>
        <w:rPr>
          <w:lang w:val="en-US"/>
        </w:rPr>
      </w:pPr>
      <w:r w:rsidRPr="0084194A">
        <w:rPr>
          <w:position w:val="-42"/>
        </w:rPr>
        <w:object w:dxaOrig="7380" w:dyaOrig="980" w14:anchorId="7D0B7046">
          <v:shape id="_x0000_i1038" type="#_x0000_t75" style="width:369.75pt;height:49.5pt" o:ole="">
            <v:imagedata r:id="rId33" o:title=""/>
          </v:shape>
          <o:OLEObject Type="Embed" ProgID="Equation.DSMT4" ShapeID="_x0000_i1038" DrawAspect="Content" ObjectID="_1798880527" r:id="rId34"/>
        </w:object>
      </w:r>
    </w:p>
    <w:p w14:paraId="24C1F6DF" w14:textId="4B680B23" w:rsidR="008A4427" w:rsidRPr="008A4427" w:rsidRDefault="00535DE6" w:rsidP="003A4489">
      <w:pPr>
        <w:spacing w:line="360" w:lineRule="auto"/>
        <w:ind w:firstLine="708"/>
      </w:pPr>
      <w:r>
        <w:t>Заданная интегральная схема</w:t>
      </w:r>
      <w:r w:rsidRPr="005A435B">
        <w:t xml:space="preserve"> </w:t>
      </w:r>
      <w:r>
        <w:t xml:space="preserve">ЛА8 (7401) представляет собой четыре логических элемента </w:t>
      </w:r>
      <w:r w:rsidRPr="005A435B">
        <w:rPr>
          <w:rFonts w:cs="Times New Roman"/>
        </w:rPr>
        <w:t>2И-НЕ</w:t>
      </w:r>
      <w:r>
        <w:rPr>
          <w:rFonts w:cs="Times New Roman"/>
        </w:rPr>
        <w:t>.</w:t>
      </w:r>
      <w:r w:rsidR="00DF7A6D">
        <w:rPr>
          <w:rFonts w:cs="Times New Roman"/>
        </w:rPr>
        <w:t xml:space="preserve"> </w:t>
      </w:r>
      <w:r w:rsidR="008A4427">
        <w:t>Учтем ограничение на число входов заданной ИС (=2), применяя правило двойного отрицания (</w:t>
      </w:r>
      <w:r w:rsidR="008A4427" w:rsidRPr="0041328E">
        <w:rPr>
          <w:position w:val="-6"/>
        </w:rPr>
        <w:object w:dxaOrig="639" w:dyaOrig="420" w14:anchorId="0C4AC430">
          <v:shape id="_x0000_i1039" type="#_x0000_t75" style="width:31.5pt;height:21.75pt" o:ole="">
            <v:imagedata r:id="rId35" o:title=""/>
          </v:shape>
          <o:OLEObject Type="Embed" ProgID="Equation.DSMT4" ShapeID="_x0000_i1039" DrawAspect="Content" ObjectID="_1798880528" r:id="rId36"/>
        </w:object>
      </w:r>
      <w:r w:rsidR="008A4427">
        <w:t>)</w:t>
      </w:r>
      <w:r w:rsidR="008A4427" w:rsidRPr="008A4427">
        <w:t>:</w:t>
      </w:r>
    </w:p>
    <w:p w14:paraId="5C618B8C" w14:textId="057E2C6B" w:rsidR="008A4427" w:rsidRDefault="0084194A" w:rsidP="003A4489">
      <w:pPr>
        <w:spacing w:line="360" w:lineRule="auto"/>
        <w:ind w:firstLine="708"/>
        <w:rPr>
          <w:lang w:val="en-US"/>
        </w:rPr>
      </w:pPr>
      <w:r w:rsidRPr="0084194A">
        <w:rPr>
          <w:position w:val="-48"/>
        </w:rPr>
        <w:object w:dxaOrig="5800" w:dyaOrig="1100" w14:anchorId="04E5171C">
          <v:shape id="_x0000_i1040" type="#_x0000_t75" style="width:291pt;height:55.5pt" o:ole="">
            <v:imagedata r:id="rId37" o:title=""/>
          </v:shape>
          <o:OLEObject Type="Embed" ProgID="Equation.DSMT4" ShapeID="_x0000_i1040" DrawAspect="Content" ObjectID="_1798880529" r:id="rId38"/>
        </w:object>
      </w:r>
    </w:p>
    <w:p w14:paraId="3E64B279" w14:textId="6674AFBE" w:rsidR="005C3E73" w:rsidRPr="005C3E73" w:rsidRDefault="005C3E73" w:rsidP="005C3E73">
      <w:pPr>
        <w:spacing w:line="360" w:lineRule="auto"/>
        <w:ind w:firstLine="708"/>
      </w:pPr>
      <w:r>
        <w:t>Потребуются четыре логических элемента 2И-НЕ</w:t>
      </w:r>
      <w:r w:rsidRPr="004C00B1">
        <w:t xml:space="preserve"> </w:t>
      </w:r>
      <w:r>
        <w:t xml:space="preserve">для инвертирования переменных и </w:t>
      </w:r>
      <w:r w:rsidR="004B4AFC">
        <w:t xml:space="preserve">восемь </w:t>
      </w:r>
      <w:r w:rsidRPr="004C00B1">
        <w:t xml:space="preserve">- </w:t>
      </w:r>
      <w:r>
        <w:t xml:space="preserve">для операций. Всего </w:t>
      </w:r>
      <w:r w:rsidR="004B4AFC">
        <w:t>12</w:t>
      </w:r>
      <w:r>
        <w:t xml:space="preserve"> элемент</w:t>
      </w:r>
      <w:r w:rsidR="004B4AFC">
        <w:t>ов</w:t>
      </w:r>
      <w:r>
        <w:t xml:space="preserve">, т.е. </w:t>
      </w:r>
      <w:r w:rsidR="004B4AFC">
        <w:t xml:space="preserve">три </w:t>
      </w:r>
      <w:r>
        <w:t>корпус</w:t>
      </w:r>
      <w:r w:rsidR="004B4AFC">
        <w:t xml:space="preserve">а </w:t>
      </w:r>
      <w:r>
        <w:t xml:space="preserve">микросхемы </w:t>
      </w:r>
      <w:r w:rsidRPr="003F5580">
        <w:t>Л</w:t>
      </w:r>
      <w:r>
        <w:rPr>
          <w:lang w:val="en-US"/>
        </w:rPr>
        <w:t>A</w:t>
      </w:r>
      <w:r w:rsidRPr="005C3E73">
        <w:t>8</w:t>
      </w:r>
      <w:r>
        <w:t xml:space="preserve"> (</w:t>
      </w:r>
      <w:r w:rsidRPr="005A435B">
        <w:rPr>
          <w:rFonts w:cs="Times New Roman"/>
        </w:rPr>
        <w:t>4×2И-НЕ</w:t>
      </w:r>
      <w:r>
        <w:t>).</w:t>
      </w:r>
    </w:p>
    <w:p w14:paraId="09FAE39E" w14:textId="6124F317" w:rsidR="003A4489" w:rsidRPr="00E06987" w:rsidRDefault="00E06987" w:rsidP="00E06987">
      <w:pPr>
        <w:spacing w:line="360" w:lineRule="auto"/>
        <w:ind w:firstLine="708"/>
      </w:pPr>
      <w:r>
        <w:lastRenderedPageBreak/>
        <w:t>По полученн</w:t>
      </w:r>
      <w:r w:rsidR="00535DE6">
        <w:t>ому</w:t>
      </w:r>
      <w:r>
        <w:t xml:space="preserve"> выражени</w:t>
      </w:r>
      <w:r w:rsidR="00535DE6">
        <w:t>ю</w:t>
      </w:r>
      <w:r>
        <w:t xml:space="preserve"> составим функциональную схему</w:t>
      </w:r>
      <w:r w:rsidRPr="000C76E6">
        <w:t xml:space="preserve">, реализующую </w:t>
      </w:r>
      <w:r w:rsidR="00BE6975">
        <w:t xml:space="preserve">переключательную </w:t>
      </w:r>
      <w:r w:rsidRPr="000C76E6">
        <w:t>функцию от четырех переменных</w:t>
      </w:r>
      <w:r w:rsidR="008A7A96">
        <w:t xml:space="preserve"> (рис. 2)</w:t>
      </w:r>
      <w:r>
        <w:t xml:space="preserve">. </w:t>
      </w:r>
    </w:p>
    <w:p w14:paraId="7C190EC1" w14:textId="77777777" w:rsidR="00E06987" w:rsidRDefault="00E06987" w:rsidP="002E5EE7">
      <w:pPr>
        <w:spacing w:line="240" w:lineRule="auto"/>
      </w:pPr>
    </w:p>
    <w:p w14:paraId="7D4660A1" w14:textId="30CEC6EB" w:rsidR="00D319E9" w:rsidRDefault="004B4AFC" w:rsidP="00D319E9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1BAF6CE" wp14:editId="69172BF7">
            <wp:extent cx="3968892" cy="3522785"/>
            <wp:effectExtent l="0" t="0" r="0" b="1905"/>
            <wp:docPr id="122160514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843" cy="352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7E69B" w14:textId="5C831484" w:rsidR="00797F4F" w:rsidRPr="00797F4F" w:rsidRDefault="00D319E9" w:rsidP="00797F4F">
      <w:pPr>
        <w:spacing w:line="360" w:lineRule="auto"/>
        <w:jc w:val="center"/>
      </w:pPr>
      <w:r>
        <w:t>Рисунок 2 – Функциональная схема</w:t>
      </w:r>
      <w:r w:rsidR="00DF7A6D">
        <w:t>, реализующая функцию</w:t>
      </w:r>
      <w:r w:rsidR="00797F4F">
        <w:t xml:space="preserve"> </w:t>
      </w:r>
      <w:r w:rsidR="00797F4F" w:rsidRPr="00797F4F">
        <w:rPr>
          <w:i/>
          <w:iCs/>
          <w:lang w:val="en-US"/>
        </w:rPr>
        <w:t>y</w:t>
      </w:r>
    </w:p>
    <w:sectPr w:rsidR="00797F4F" w:rsidRPr="00797F4F" w:rsidSect="000C76E6">
      <w:footerReference w:type="default" r:id="rId4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F71D8" w14:textId="77777777" w:rsidR="003A3A22" w:rsidRDefault="003A3A22" w:rsidP="000C76E6">
      <w:pPr>
        <w:spacing w:line="240" w:lineRule="auto"/>
      </w:pPr>
      <w:r>
        <w:separator/>
      </w:r>
    </w:p>
  </w:endnote>
  <w:endnote w:type="continuationSeparator" w:id="0">
    <w:p w14:paraId="258AFBD0" w14:textId="77777777" w:rsidR="003A3A22" w:rsidRDefault="003A3A22" w:rsidP="000C76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35674373"/>
      <w:docPartObj>
        <w:docPartGallery w:val="Page Numbers (Bottom of Page)"/>
        <w:docPartUnique/>
      </w:docPartObj>
    </w:sdtPr>
    <w:sdtContent>
      <w:p w14:paraId="7BC03D06" w14:textId="178D2837" w:rsidR="000C76E6" w:rsidRDefault="000C76E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FDB5BD" w14:textId="77777777" w:rsidR="003A3A22" w:rsidRDefault="003A3A22" w:rsidP="000C76E6">
      <w:pPr>
        <w:spacing w:line="240" w:lineRule="auto"/>
      </w:pPr>
      <w:r>
        <w:separator/>
      </w:r>
    </w:p>
  </w:footnote>
  <w:footnote w:type="continuationSeparator" w:id="0">
    <w:p w14:paraId="63E8FA30" w14:textId="77777777" w:rsidR="003A3A22" w:rsidRDefault="003A3A22" w:rsidP="000C76E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55DB5"/>
    <w:multiLevelType w:val="hybridMultilevel"/>
    <w:tmpl w:val="D316B006"/>
    <w:lvl w:ilvl="0" w:tplc="1FF20A0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2165983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3A23"/>
    <w:rsid w:val="00033539"/>
    <w:rsid w:val="00073AE9"/>
    <w:rsid w:val="000A7FD1"/>
    <w:rsid w:val="000B7E0A"/>
    <w:rsid w:val="000B7E51"/>
    <w:rsid w:val="000C76E6"/>
    <w:rsid w:val="000D6A06"/>
    <w:rsid w:val="000F6A32"/>
    <w:rsid w:val="001C6B29"/>
    <w:rsid w:val="001C74CE"/>
    <w:rsid w:val="001D22FE"/>
    <w:rsid w:val="001E40B0"/>
    <w:rsid w:val="001F0C43"/>
    <w:rsid w:val="0021281E"/>
    <w:rsid w:val="0021309F"/>
    <w:rsid w:val="00223A23"/>
    <w:rsid w:val="00281334"/>
    <w:rsid w:val="002D2A06"/>
    <w:rsid w:val="002E52B1"/>
    <w:rsid w:val="002E5EE7"/>
    <w:rsid w:val="002F1850"/>
    <w:rsid w:val="0030165E"/>
    <w:rsid w:val="00306AF7"/>
    <w:rsid w:val="0031522E"/>
    <w:rsid w:val="0033051D"/>
    <w:rsid w:val="00343279"/>
    <w:rsid w:val="003945CC"/>
    <w:rsid w:val="00395AA9"/>
    <w:rsid w:val="003A3A22"/>
    <w:rsid w:val="003A4489"/>
    <w:rsid w:val="003B75AD"/>
    <w:rsid w:val="003C4412"/>
    <w:rsid w:val="003D0374"/>
    <w:rsid w:val="003D1399"/>
    <w:rsid w:val="00417515"/>
    <w:rsid w:val="0043443D"/>
    <w:rsid w:val="0043533C"/>
    <w:rsid w:val="004365FF"/>
    <w:rsid w:val="00436D0E"/>
    <w:rsid w:val="00453007"/>
    <w:rsid w:val="004648A4"/>
    <w:rsid w:val="00467928"/>
    <w:rsid w:val="00470A54"/>
    <w:rsid w:val="00470E91"/>
    <w:rsid w:val="00475435"/>
    <w:rsid w:val="0048199D"/>
    <w:rsid w:val="004B4AFC"/>
    <w:rsid w:val="004F06E6"/>
    <w:rsid w:val="00506B7E"/>
    <w:rsid w:val="00507337"/>
    <w:rsid w:val="005141E4"/>
    <w:rsid w:val="00522851"/>
    <w:rsid w:val="00533B9F"/>
    <w:rsid w:val="00535DE6"/>
    <w:rsid w:val="00557B11"/>
    <w:rsid w:val="0056067E"/>
    <w:rsid w:val="0057219F"/>
    <w:rsid w:val="00585173"/>
    <w:rsid w:val="00593B02"/>
    <w:rsid w:val="00596C6C"/>
    <w:rsid w:val="005A435B"/>
    <w:rsid w:val="005A5D89"/>
    <w:rsid w:val="005B3ABE"/>
    <w:rsid w:val="005B4818"/>
    <w:rsid w:val="005B679A"/>
    <w:rsid w:val="005C3E73"/>
    <w:rsid w:val="00621249"/>
    <w:rsid w:val="006551CF"/>
    <w:rsid w:val="006604B5"/>
    <w:rsid w:val="00665867"/>
    <w:rsid w:val="00683A23"/>
    <w:rsid w:val="00691E9F"/>
    <w:rsid w:val="006B368F"/>
    <w:rsid w:val="006E69B5"/>
    <w:rsid w:val="00797F4F"/>
    <w:rsid w:val="007B63AA"/>
    <w:rsid w:val="007C2C89"/>
    <w:rsid w:val="007D3E53"/>
    <w:rsid w:val="00837175"/>
    <w:rsid w:val="0084194A"/>
    <w:rsid w:val="00843D97"/>
    <w:rsid w:val="008457E1"/>
    <w:rsid w:val="0089114E"/>
    <w:rsid w:val="008A4427"/>
    <w:rsid w:val="008A7A96"/>
    <w:rsid w:val="008B3794"/>
    <w:rsid w:val="00900AAD"/>
    <w:rsid w:val="00902899"/>
    <w:rsid w:val="00902DE8"/>
    <w:rsid w:val="0095160F"/>
    <w:rsid w:val="00962B25"/>
    <w:rsid w:val="009B5CC5"/>
    <w:rsid w:val="009C2D61"/>
    <w:rsid w:val="009E7E7D"/>
    <w:rsid w:val="00A30639"/>
    <w:rsid w:val="00A46ED6"/>
    <w:rsid w:val="00A701D9"/>
    <w:rsid w:val="00A7470C"/>
    <w:rsid w:val="00A77C5E"/>
    <w:rsid w:val="00A9547B"/>
    <w:rsid w:val="00AA64F6"/>
    <w:rsid w:val="00AE5EED"/>
    <w:rsid w:val="00B530D6"/>
    <w:rsid w:val="00BD6080"/>
    <w:rsid w:val="00BE6975"/>
    <w:rsid w:val="00C315B9"/>
    <w:rsid w:val="00C3429F"/>
    <w:rsid w:val="00C46185"/>
    <w:rsid w:val="00C80AE4"/>
    <w:rsid w:val="00CD0A74"/>
    <w:rsid w:val="00D319E9"/>
    <w:rsid w:val="00D9017F"/>
    <w:rsid w:val="00DA112E"/>
    <w:rsid w:val="00DE29C0"/>
    <w:rsid w:val="00DF7A6D"/>
    <w:rsid w:val="00E06796"/>
    <w:rsid w:val="00E06987"/>
    <w:rsid w:val="00E5370B"/>
    <w:rsid w:val="00E73774"/>
    <w:rsid w:val="00E9383F"/>
    <w:rsid w:val="00EB6EAC"/>
    <w:rsid w:val="00F13C0F"/>
    <w:rsid w:val="00F174FB"/>
    <w:rsid w:val="00F3070B"/>
    <w:rsid w:val="00F53E83"/>
    <w:rsid w:val="00F83BEB"/>
    <w:rsid w:val="00FA2BB7"/>
    <w:rsid w:val="00FA7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A5B48FF"/>
  <w15:chartTrackingRefBased/>
  <w15:docId w15:val="{C5BFE33A-42BE-42FC-8AE4-553500281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color w:val="000000" w:themeColor="text1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76E6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76E6"/>
  </w:style>
  <w:style w:type="paragraph" w:styleId="a5">
    <w:name w:val="footer"/>
    <w:basedOn w:val="a"/>
    <w:link w:val="a6"/>
    <w:uiPriority w:val="99"/>
    <w:unhideWhenUsed/>
    <w:rsid w:val="000C76E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76E6"/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semiHidden/>
    <w:unhideWhenUsed/>
    <w:rsid w:val="006B368F"/>
    <w:rPr>
      <w:rFonts w:cs="Times New Roman"/>
      <w:sz w:val="24"/>
      <w:szCs w:val="24"/>
    </w:rPr>
  </w:style>
  <w:style w:type="paragraph" w:styleId="a9">
    <w:name w:val="List Paragraph"/>
    <w:basedOn w:val="a"/>
    <w:uiPriority w:val="34"/>
    <w:qFormat/>
    <w:rsid w:val="004175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01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5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752</Words>
  <Characters>4287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3</cp:revision>
  <cp:lastPrinted>2024-12-13T16:39:00Z</cp:lastPrinted>
  <dcterms:created xsi:type="dcterms:W3CDTF">2025-01-20T07:38:00Z</dcterms:created>
  <dcterms:modified xsi:type="dcterms:W3CDTF">2025-01-20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